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80E53D" w14:textId="77777777" w:rsidR="00883BFE" w:rsidRPr="00006573" w:rsidRDefault="00883BFE" w:rsidP="00A53E04">
      <w:pPr>
        <w:pStyle w:val="Psectionheading"/>
      </w:pPr>
      <w:r w:rsidRPr="00006573">
        <w:t xml:space="preserve">Multiple choice section </w:t>
      </w:r>
    </w:p>
    <w:tbl>
      <w:tblPr>
        <w:tblW w:w="35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3"/>
        <w:gridCol w:w="717"/>
        <w:gridCol w:w="717"/>
        <w:gridCol w:w="721"/>
        <w:gridCol w:w="721"/>
        <w:gridCol w:w="721"/>
        <w:gridCol w:w="721"/>
        <w:gridCol w:w="721"/>
        <w:gridCol w:w="714"/>
      </w:tblGrid>
      <w:tr w:rsidR="002A5CE6" w:rsidRPr="00006573" w14:paraId="1822D0C6" w14:textId="77777777" w:rsidTr="00707F5F">
        <w:trPr>
          <w:jc w:val="center"/>
        </w:trPr>
        <w:tc>
          <w:tcPr>
            <w:tcW w:w="889" w:type="pct"/>
          </w:tcPr>
          <w:p w14:paraId="4ACC72A4" w14:textId="78593E60" w:rsidR="002A5CE6" w:rsidRPr="00A53E04" w:rsidRDefault="002A5CE6" w:rsidP="00A53E04">
            <w:pPr>
              <w:pStyle w:val="Ptabletext"/>
              <w:rPr>
                <w:rStyle w:val="Cquestionpartlabelbold"/>
              </w:rPr>
            </w:pPr>
            <w:r w:rsidRPr="00A53E04">
              <w:rPr>
                <w:rStyle w:val="Cquestionpartlabelbold"/>
              </w:rPr>
              <w:t xml:space="preserve">Question </w:t>
            </w:r>
          </w:p>
        </w:tc>
        <w:tc>
          <w:tcPr>
            <w:tcW w:w="513" w:type="pct"/>
            <w:vAlign w:val="center"/>
          </w:tcPr>
          <w:p w14:paraId="2056C7D6" w14:textId="77777777" w:rsidR="002A5CE6" w:rsidRPr="00006573" w:rsidRDefault="002A5CE6" w:rsidP="00A53E04">
            <w:pPr>
              <w:pStyle w:val="Ptabletext"/>
            </w:pPr>
            <w:r w:rsidRPr="00006573">
              <w:t>1</w:t>
            </w:r>
          </w:p>
        </w:tc>
        <w:tc>
          <w:tcPr>
            <w:tcW w:w="513" w:type="pct"/>
            <w:vAlign w:val="center"/>
          </w:tcPr>
          <w:p w14:paraId="3C3D1071" w14:textId="77777777" w:rsidR="002A5CE6" w:rsidRPr="00006573" w:rsidRDefault="002A5CE6" w:rsidP="00A53E04">
            <w:pPr>
              <w:pStyle w:val="Ptabletext"/>
            </w:pPr>
            <w:r w:rsidRPr="00006573">
              <w:t>2</w:t>
            </w:r>
          </w:p>
        </w:tc>
        <w:tc>
          <w:tcPr>
            <w:tcW w:w="515" w:type="pct"/>
            <w:vAlign w:val="center"/>
          </w:tcPr>
          <w:p w14:paraId="0DACA5A2" w14:textId="77777777" w:rsidR="002A5CE6" w:rsidRPr="00006573" w:rsidRDefault="002A5CE6" w:rsidP="00A53E04">
            <w:pPr>
              <w:pStyle w:val="Ptabletext"/>
            </w:pPr>
            <w:r w:rsidRPr="00006573">
              <w:t>3</w:t>
            </w:r>
          </w:p>
        </w:tc>
        <w:tc>
          <w:tcPr>
            <w:tcW w:w="515" w:type="pct"/>
            <w:vAlign w:val="center"/>
          </w:tcPr>
          <w:p w14:paraId="335ADE84" w14:textId="77777777" w:rsidR="002A5CE6" w:rsidRPr="00006573" w:rsidRDefault="002A5CE6" w:rsidP="00A53E04">
            <w:pPr>
              <w:pStyle w:val="Ptabletext"/>
            </w:pPr>
            <w:r w:rsidRPr="00006573">
              <w:t>4</w:t>
            </w:r>
          </w:p>
        </w:tc>
        <w:tc>
          <w:tcPr>
            <w:tcW w:w="515" w:type="pct"/>
            <w:vAlign w:val="center"/>
          </w:tcPr>
          <w:p w14:paraId="40173D4D" w14:textId="77777777" w:rsidR="002A5CE6" w:rsidRPr="00006573" w:rsidRDefault="002A5CE6" w:rsidP="00A53E04">
            <w:pPr>
              <w:pStyle w:val="Ptabletext"/>
            </w:pPr>
            <w:r w:rsidRPr="00006573">
              <w:t>5</w:t>
            </w:r>
          </w:p>
        </w:tc>
        <w:tc>
          <w:tcPr>
            <w:tcW w:w="515" w:type="pct"/>
            <w:vAlign w:val="center"/>
          </w:tcPr>
          <w:p w14:paraId="56979A86" w14:textId="77777777" w:rsidR="002A5CE6" w:rsidRPr="00006573" w:rsidRDefault="002A5CE6" w:rsidP="00A53E04">
            <w:pPr>
              <w:pStyle w:val="Ptabletext"/>
            </w:pPr>
            <w:r w:rsidRPr="00006573">
              <w:t>6</w:t>
            </w:r>
          </w:p>
        </w:tc>
        <w:tc>
          <w:tcPr>
            <w:tcW w:w="515" w:type="pct"/>
            <w:vAlign w:val="center"/>
          </w:tcPr>
          <w:p w14:paraId="110FE192" w14:textId="77777777" w:rsidR="002A5CE6" w:rsidRPr="00006573" w:rsidRDefault="002A5CE6" w:rsidP="00A53E04">
            <w:pPr>
              <w:pStyle w:val="Ptabletext"/>
            </w:pPr>
            <w:r w:rsidRPr="00006573">
              <w:t>7</w:t>
            </w:r>
          </w:p>
        </w:tc>
        <w:tc>
          <w:tcPr>
            <w:tcW w:w="512" w:type="pct"/>
            <w:vAlign w:val="center"/>
          </w:tcPr>
          <w:p w14:paraId="294D5E2E" w14:textId="77777777" w:rsidR="002A5CE6" w:rsidRPr="00006573" w:rsidRDefault="002A5CE6" w:rsidP="00A53E04">
            <w:pPr>
              <w:pStyle w:val="Ptabletext"/>
            </w:pPr>
            <w:r w:rsidRPr="00006573">
              <w:t>8</w:t>
            </w:r>
          </w:p>
        </w:tc>
      </w:tr>
      <w:tr w:rsidR="002A5CE6" w:rsidRPr="00006573" w14:paraId="73A91632" w14:textId="77777777" w:rsidTr="00707F5F">
        <w:trPr>
          <w:jc w:val="center"/>
        </w:trPr>
        <w:tc>
          <w:tcPr>
            <w:tcW w:w="889" w:type="pct"/>
            <w:vAlign w:val="center"/>
          </w:tcPr>
          <w:p w14:paraId="0AAFE90A" w14:textId="77777777" w:rsidR="002A5CE6" w:rsidRPr="00A53E04" w:rsidRDefault="002A5CE6" w:rsidP="00A53E04">
            <w:pPr>
              <w:pStyle w:val="Ptabletext"/>
              <w:rPr>
                <w:rStyle w:val="Cquestionpartlabelbold"/>
              </w:rPr>
            </w:pPr>
            <w:r w:rsidRPr="00A53E04">
              <w:rPr>
                <w:rStyle w:val="Cquestionpartlabelbold"/>
              </w:rPr>
              <w:t>Answer</w:t>
            </w:r>
          </w:p>
        </w:tc>
        <w:tc>
          <w:tcPr>
            <w:tcW w:w="513" w:type="pct"/>
            <w:vAlign w:val="center"/>
          </w:tcPr>
          <w:p w14:paraId="198BE573" w14:textId="77777777" w:rsidR="002A5CE6" w:rsidRPr="00006573" w:rsidRDefault="002A5CE6" w:rsidP="00A53E04">
            <w:pPr>
              <w:pStyle w:val="Ptabletext"/>
            </w:pPr>
            <w:r w:rsidRPr="00006573">
              <w:t>A</w:t>
            </w:r>
          </w:p>
        </w:tc>
        <w:tc>
          <w:tcPr>
            <w:tcW w:w="513" w:type="pct"/>
            <w:vAlign w:val="center"/>
          </w:tcPr>
          <w:p w14:paraId="26EE24D3" w14:textId="77777777" w:rsidR="002A5CE6" w:rsidRPr="00006573" w:rsidRDefault="002A5CE6" w:rsidP="00A53E04">
            <w:pPr>
              <w:pStyle w:val="Ptabletext"/>
            </w:pPr>
            <w:r w:rsidRPr="00006573">
              <w:t>A</w:t>
            </w:r>
          </w:p>
        </w:tc>
        <w:tc>
          <w:tcPr>
            <w:tcW w:w="515" w:type="pct"/>
            <w:vAlign w:val="center"/>
          </w:tcPr>
          <w:p w14:paraId="19078766" w14:textId="77777777" w:rsidR="002A5CE6" w:rsidRPr="00006573" w:rsidRDefault="002A5CE6" w:rsidP="00A53E04">
            <w:pPr>
              <w:pStyle w:val="Ptabletext"/>
            </w:pPr>
            <w:r w:rsidRPr="00006573">
              <w:t>C</w:t>
            </w:r>
          </w:p>
        </w:tc>
        <w:tc>
          <w:tcPr>
            <w:tcW w:w="515" w:type="pct"/>
            <w:vAlign w:val="center"/>
          </w:tcPr>
          <w:p w14:paraId="50E2183D" w14:textId="77777777" w:rsidR="002A5CE6" w:rsidRPr="00006573" w:rsidRDefault="002A5CE6" w:rsidP="00A53E04">
            <w:pPr>
              <w:pStyle w:val="Ptabletext"/>
            </w:pPr>
            <w:r>
              <w:t>C</w:t>
            </w:r>
          </w:p>
        </w:tc>
        <w:tc>
          <w:tcPr>
            <w:tcW w:w="515" w:type="pct"/>
            <w:vAlign w:val="center"/>
          </w:tcPr>
          <w:p w14:paraId="0CC8C13E" w14:textId="77777777" w:rsidR="002A5CE6" w:rsidRPr="00006573" w:rsidRDefault="002A5CE6" w:rsidP="00A53E04">
            <w:pPr>
              <w:pStyle w:val="Ptabletext"/>
            </w:pPr>
            <w:r>
              <w:t>C</w:t>
            </w:r>
          </w:p>
        </w:tc>
        <w:tc>
          <w:tcPr>
            <w:tcW w:w="515" w:type="pct"/>
            <w:vAlign w:val="center"/>
          </w:tcPr>
          <w:p w14:paraId="0CAA1C47" w14:textId="77777777" w:rsidR="002A5CE6" w:rsidRPr="00006573" w:rsidRDefault="002A5CE6" w:rsidP="00A53E04">
            <w:pPr>
              <w:pStyle w:val="Ptabletext"/>
            </w:pPr>
            <w:r>
              <w:t>D</w:t>
            </w:r>
          </w:p>
        </w:tc>
        <w:tc>
          <w:tcPr>
            <w:tcW w:w="515" w:type="pct"/>
            <w:vAlign w:val="center"/>
          </w:tcPr>
          <w:p w14:paraId="750B7E78" w14:textId="77777777" w:rsidR="002A5CE6" w:rsidRPr="00006573" w:rsidRDefault="002A5CE6" w:rsidP="00A53E04">
            <w:pPr>
              <w:pStyle w:val="Ptabletext"/>
            </w:pPr>
            <w:r w:rsidRPr="00006573">
              <w:t>B</w:t>
            </w:r>
          </w:p>
        </w:tc>
        <w:tc>
          <w:tcPr>
            <w:tcW w:w="512" w:type="pct"/>
            <w:vAlign w:val="center"/>
          </w:tcPr>
          <w:p w14:paraId="54FFC804" w14:textId="77777777" w:rsidR="002A5CE6" w:rsidRPr="00006573" w:rsidRDefault="00345BAD" w:rsidP="00A53E04">
            <w:pPr>
              <w:pStyle w:val="Ptabletext"/>
            </w:pPr>
            <w:r>
              <w:t>B</w:t>
            </w:r>
          </w:p>
        </w:tc>
      </w:tr>
    </w:tbl>
    <w:p w14:paraId="38C566B6" w14:textId="77777777" w:rsidR="00560653" w:rsidRDefault="00560653" w:rsidP="00560653">
      <w:pPr>
        <w:pStyle w:val="Pquestionheadingmc1stafterhead"/>
      </w:pPr>
      <w:r>
        <w:t>Que</w:t>
      </w:r>
      <w:bookmarkStart w:id="0" w:name="_GoBack"/>
      <w:bookmarkEnd w:id="0"/>
      <w:r>
        <w:t>stion 1</w:t>
      </w:r>
      <w:r>
        <w:tab/>
        <w:t>[3.1]</w:t>
      </w:r>
    </w:p>
    <w:p w14:paraId="08023959" w14:textId="77777777" w:rsidR="00883BFE" w:rsidRPr="00006573" w:rsidRDefault="00883BFE" w:rsidP="00A254D4">
      <w:pPr>
        <w:pStyle w:val="Pquestionheadingmc1stafterhead"/>
      </w:pPr>
      <w:r w:rsidRPr="00006573">
        <w:t>A</w:t>
      </w:r>
    </w:p>
    <w:p w14:paraId="585ECE04" w14:textId="77777777" w:rsidR="00883BFE" w:rsidRPr="00006573" w:rsidRDefault="00883BFE" w:rsidP="00A53E04">
      <w:pPr>
        <w:pStyle w:val="Pquestiontextmainstem"/>
      </w:pPr>
      <w:r w:rsidRPr="00006573">
        <w:object w:dxaOrig="3159" w:dyaOrig="320" w14:anchorId="2A730C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9pt;height:16.35pt" o:ole="">
            <v:imagedata r:id="rId8" o:title=""/>
          </v:shape>
          <o:OLEObject Type="Embed" ProgID="Equation.3" ShapeID="_x0000_i1025" DrawAspect="Content" ObjectID="_1538850121" r:id="rId9"/>
        </w:object>
      </w:r>
    </w:p>
    <w:p w14:paraId="4812629E" w14:textId="77777777" w:rsidR="00560653" w:rsidRDefault="00560653" w:rsidP="00380FAA">
      <w:pPr>
        <w:pStyle w:val="Pquestionheadingmc"/>
        <w:spacing w:before="120"/>
      </w:pPr>
      <w:r>
        <w:t>Question 2</w:t>
      </w:r>
      <w:r>
        <w:tab/>
        <w:t>[3.1]</w:t>
      </w:r>
    </w:p>
    <w:p w14:paraId="045E2836" w14:textId="77777777" w:rsidR="00883BFE" w:rsidRPr="00006573" w:rsidRDefault="00883BFE" w:rsidP="00A254D4">
      <w:pPr>
        <w:pStyle w:val="Pquestionheadingmc1stafterhead"/>
      </w:pPr>
      <w:r w:rsidRPr="00006573">
        <w:t>A</w:t>
      </w:r>
    </w:p>
    <w:p w14:paraId="2B3946CE" w14:textId="77777777" w:rsidR="00883BFE" w:rsidRPr="00997C06" w:rsidRDefault="00D06381" w:rsidP="00A53E04">
      <w:pPr>
        <w:pStyle w:val="Pquestiontextmainstem"/>
      </w:pPr>
      <w:r w:rsidRPr="00D06381">
        <w:rPr>
          <w:position w:val="-42"/>
        </w:rPr>
        <w:object w:dxaOrig="3920" w:dyaOrig="1080" w14:anchorId="1AC483A5">
          <v:shape id="_x0000_i1026" type="#_x0000_t75" style="width:196.35pt;height:54.8pt" o:ole="">
            <v:imagedata r:id="rId10" o:title=""/>
          </v:shape>
          <o:OLEObject Type="Embed" ProgID="Equation.DSMT4" ShapeID="_x0000_i1026" DrawAspect="Content" ObjectID="_1538850122" r:id="rId11"/>
        </w:object>
      </w:r>
    </w:p>
    <w:p w14:paraId="4F5E2699" w14:textId="77777777" w:rsidR="00560653" w:rsidRDefault="00560653" w:rsidP="00380FAA">
      <w:pPr>
        <w:pStyle w:val="Pquestionheadingmc"/>
        <w:spacing w:before="120"/>
      </w:pPr>
      <w:r>
        <w:t>Question 3</w:t>
      </w:r>
      <w:r>
        <w:tab/>
        <w:t>[3.2]</w:t>
      </w:r>
    </w:p>
    <w:p w14:paraId="69FBACA6" w14:textId="77777777" w:rsidR="00883BFE" w:rsidRPr="00006573" w:rsidRDefault="00883BFE" w:rsidP="00A254D4">
      <w:pPr>
        <w:pStyle w:val="Pquestionheadingmc1stafterhead"/>
      </w:pPr>
      <w:r w:rsidRPr="00006573">
        <w:t>C</w:t>
      </w:r>
    </w:p>
    <w:p w14:paraId="771B39D0" w14:textId="39C5F13D" w:rsidR="00883BFE" w:rsidRPr="00997C06" w:rsidRDefault="00707F5F" w:rsidP="00A53E04">
      <w:pPr>
        <w:pStyle w:val="Pquestiontextmainstem"/>
      </w:pPr>
      <w:r>
        <w:t>HCF = 5</w:t>
      </w:r>
      <w:r w:rsidRPr="00707F5F">
        <w:rPr>
          <w:rStyle w:val="Cmathsexpressions"/>
        </w:rPr>
        <w:t>x</w:t>
      </w:r>
      <w:r w:rsidR="005936BD">
        <w:rPr>
          <w:position w:val="-6"/>
        </w:rPr>
        <w:br/>
      </w:r>
      <w:r w:rsidR="00883BFE" w:rsidRPr="00006573">
        <w:object w:dxaOrig="2180" w:dyaOrig="320" w14:anchorId="60493BFA">
          <v:shape id="_x0000_i1027" type="#_x0000_t75" style="width:108.8pt;height:16.35pt" o:ole="">
            <v:imagedata r:id="rId12" o:title=""/>
          </v:shape>
          <o:OLEObject Type="Embed" ProgID="Equation.3" ShapeID="_x0000_i1027" DrawAspect="Content" ObjectID="_1538850123" r:id="rId13"/>
        </w:object>
      </w:r>
    </w:p>
    <w:p w14:paraId="6A85D4C6" w14:textId="77777777" w:rsidR="00560653" w:rsidRDefault="00560653" w:rsidP="00380FAA">
      <w:pPr>
        <w:pStyle w:val="Pquestionheadingmc"/>
        <w:spacing w:before="120"/>
      </w:pPr>
      <w:r>
        <w:t>Question 4</w:t>
      </w:r>
      <w:r>
        <w:tab/>
        <w:t>[3.4]</w:t>
      </w:r>
    </w:p>
    <w:p w14:paraId="2B40A5A5" w14:textId="77777777" w:rsidR="00D06381" w:rsidRPr="00345BAD" w:rsidRDefault="00D06381" w:rsidP="00C3023D">
      <w:pPr>
        <w:pStyle w:val="Pquestiontextmainstem"/>
        <w:rPr>
          <w:rStyle w:val="Cquestionpartlabelbold"/>
        </w:rPr>
      </w:pPr>
      <w:r w:rsidRPr="00345BAD">
        <w:rPr>
          <w:rStyle w:val="Cquestionpartlabelbold"/>
        </w:rPr>
        <w:t>C</w:t>
      </w:r>
    </w:p>
    <w:p w14:paraId="6A1F6C20" w14:textId="77777777" w:rsidR="00D06381" w:rsidRPr="00330078" w:rsidRDefault="00D06381" w:rsidP="00A53E04">
      <w:pPr>
        <w:pStyle w:val="Pquestiontextmainstem"/>
      </w:pPr>
      <w:r w:rsidRPr="00330078">
        <w:rPr>
          <w:position w:val="-84"/>
        </w:rPr>
        <w:object w:dxaOrig="1860" w:dyaOrig="1840" w14:anchorId="748EBF35">
          <v:shape id="_x0000_i1028" type="#_x0000_t75" style="width:93.25pt;height:91.65pt" o:ole="">
            <v:imagedata r:id="rId14" o:title=""/>
          </v:shape>
          <o:OLEObject Type="Embed" ProgID="Equation.3" ShapeID="_x0000_i1028" DrawAspect="Content" ObjectID="_1538850124" r:id="rId15"/>
        </w:object>
      </w:r>
    </w:p>
    <w:p w14:paraId="528408E0" w14:textId="77777777" w:rsidR="00D06381" w:rsidRPr="00997C06" w:rsidRDefault="00D06381" w:rsidP="00A53E04">
      <w:pPr>
        <w:pStyle w:val="Pquestiontextmainstem"/>
      </w:pPr>
      <w:r w:rsidRPr="00330078">
        <w:t xml:space="preserve">The dilation is 2, the coefficient of </w:t>
      </w:r>
      <w:r w:rsidRPr="00997C06">
        <w:rPr>
          <w:rStyle w:val="Cmathsexpressions"/>
        </w:rPr>
        <w:t>x</w:t>
      </w:r>
      <w:r w:rsidRPr="00997C06">
        <w:rPr>
          <w:rStyle w:val="Csuperscript"/>
        </w:rPr>
        <w:t>2</w:t>
      </w:r>
      <w:r w:rsidRPr="00330078">
        <w:t>.</w:t>
      </w:r>
    </w:p>
    <w:p w14:paraId="2E555FE1" w14:textId="77777777" w:rsidR="00560653" w:rsidRDefault="00560653" w:rsidP="00380FAA">
      <w:pPr>
        <w:pStyle w:val="Pquestionheadingmc"/>
        <w:spacing w:before="120"/>
      </w:pPr>
      <w:r>
        <w:t>Question 5</w:t>
      </w:r>
      <w:r>
        <w:tab/>
        <w:t>[3.4]</w:t>
      </w:r>
    </w:p>
    <w:p w14:paraId="1C4C00CC" w14:textId="77777777" w:rsidR="00D06381" w:rsidRPr="00345BAD" w:rsidRDefault="00D06381" w:rsidP="00C3023D">
      <w:pPr>
        <w:pStyle w:val="Pquestiontextmainstem"/>
        <w:rPr>
          <w:rStyle w:val="Cquestionpartlabelbold"/>
        </w:rPr>
      </w:pPr>
      <w:r w:rsidRPr="00345BAD">
        <w:rPr>
          <w:rStyle w:val="Cquestionpartlabelbold"/>
        </w:rPr>
        <w:t>C</w:t>
      </w:r>
    </w:p>
    <w:p w14:paraId="2AC76595" w14:textId="77777777" w:rsidR="00883BFE" w:rsidRPr="00997C06" w:rsidRDefault="009E7AA8" w:rsidP="00A53E04">
      <w:pPr>
        <w:pStyle w:val="Pquestiontextmainstem"/>
      </w:pPr>
      <w:r w:rsidRPr="009E7AA8">
        <w:rPr>
          <w:position w:val="-10"/>
        </w:rPr>
        <w:object w:dxaOrig="1520" w:dyaOrig="380" w14:anchorId="234A48D8">
          <v:shape id="_x0000_i1029" type="#_x0000_t75" style="width:76.9pt;height:18.8pt" o:ole="">
            <v:imagedata r:id="rId16" o:title=""/>
          </v:shape>
          <o:OLEObject Type="Embed" ProgID="Equation.DSMT4" ShapeID="_x0000_i1029" DrawAspect="Content" ObjectID="_1538850125" r:id="rId17"/>
        </w:object>
      </w:r>
    </w:p>
    <w:p w14:paraId="3E90C5F1" w14:textId="77777777" w:rsidR="00560653" w:rsidRDefault="00560653" w:rsidP="00380FAA">
      <w:pPr>
        <w:pStyle w:val="Pquestionheadingmc"/>
        <w:spacing w:before="120"/>
      </w:pPr>
      <w:r>
        <w:t>Question 6</w:t>
      </w:r>
      <w:r>
        <w:tab/>
        <w:t>[3.5]</w:t>
      </w:r>
    </w:p>
    <w:p w14:paraId="53068CF6" w14:textId="77777777" w:rsidR="00883BFE" w:rsidRPr="00345BAD" w:rsidRDefault="00883BFE" w:rsidP="00C3023D">
      <w:pPr>
        <w:pStyle w:val="Pquestiontextmainstem"/>
        <w:rPr>
          <w:rStyle w:val="Cquestionpartlabelbold"/>
        </w:rPr>
      </w:pPr>
      <w:r w:rsidRPr="00345BAD">
        <w:rPr>
          <w:rStyle w:val="Cquestionpartlabelbold"/>
        </w:rPr>
        <w:t>D</w:t>
      </w:r>
    </w:p>
    <w:p w14:paraId="3D5A8E1D" w14:textId="6433F32F" w:rsidR="00883BFE" w:rsidRPr="00006573" w:rsidRDefault="00C1372E" w:rsidP="00A53E04">
      <w:pPr>
        <w:pStyle w:val="Pquestiontextmainstem"/>
      </w:pPr>
      <w:r>
        <w:t>Using cross method</w:t>
      </w:r>
      <w:r w:rsidR="00883BFE" w:rsidRPr="00006573">
        <w:br/>
      </w:r>
      <w:r w:rsidR="00883BFE" w:rsidRPr="00006573">
        <w:object w:dxaOrig="2040" w:dyaOrig="320" w14:anchorId="73D95238">
          <v:shape id="_x0000_i1030" type="#_x0000_t75" style="width:103.1pt;height:16.35pt" o:ole="">
            <v:imagedata r:id="rId18" o:title=""/>
          </v:shape>
          <o:OLEObject Type="Embed" ProgID="Equation.3" ShapeID="_x0000_i1030" DrawAspect="Content" ObjectID="_1538850126" r:id="rId19"/>
        </w:object>
      </w:r>
      <w:r>
        <w:br/>
      </w:r>
      <w:r w:rsidR="00883BFE" w:rsidRPr="00006573">
        <w:object w:dxaOrig="2560" w:dyaOrig="360" w14:anchorId="733420AE">
          <v:shape id="_x0000_i1031" type="#_x0000_t75" style="width:127.65pt;height:18.8pt" o:ole="">
            <v:imagedata r:id="rId20" o:title=""/>
          </v:shape>
          <o:OLEObject Type="Embed" ProgID="Equation.3" ShapeID="_x0000_i1031" DrawAspect="Content" ObjectID="_1538850127" r:id="rId21"/>
        </w:object>
      </w:r>
    </w:p>
    <w:p w14:paraId="560AB2B8" w14:textId="77777777" w:rsidR="00560653" w:rsidRDefault="00560653" w:rsidP="00380FAA">
      <w:pPr>
        <w:pStyle w:val="Pquestionheadingmc"/>
        <w:spacing w:before="120"/>
      </w:pPr>
      <w:r>
        <w:t>Question 7</w:t>
      </w:r>
      <w:r>
        <w:tab/>
        <w:t>[3.6]</w:t>
      </w:r>
    </w:p>
    <w:p w14:paraId="737721EB" w14:textId="77777777" w:rsidR="00883BFE" w:rsidRPr="00345BAD" w:rsidRDefault="00883BFE" w:rsidP="00C3023D">
      <w:pPr>
        <w:pStyle w:val="Pquestiontextmainstem"/>
        <w:rPr>
          <w:rStyle w:val="Cquestionpartlabelbold"/>
        </w:rPr>
      </w:pPr>
      <w:r w:rsidRPr="00345BAD">
        <w:rPr>
          <w:rStyle w:val="Cquestionpartlabelbold"/>
        </w:rPr>
        <w:t>B</w:t>
      </w:r>
    </w:p>
    <w:p w14:paraId="3C5D35D9" w14:textId="3C0D63AD" w:rsidR="00AD6BD6" w:rsidRPr="00006573" w:rsidRDefault="00AD6BD6" w:rsidP="00A53E04">
      <w:pPr>
        <w:pStyle w:val="Pquestiontextmainstem"/>
      </w:pPr>
      <w:r w:rsidRPr="00006573">
        <w:t>Usin</w:t>
      </w:r>
      <w:r w:rsidR="00C1372E">
        <w:t>g the difference of two squares</w:t>
      </w:r>
    </w:p>
    <w:p w14:paraId="5EE79AE0" w14:textId="77777777" w:rsidR="00883BFE" w:rsidRPr="00997C06" w:rsidRDefault="00AD6BD6" w:rsidP="00A53E04">
      <w:pPr>
        <w:pStyle w:val="Pquestiontextmainstem"/>
        <w:rPr>
          <w:rStyle w:val="Cquestionpartlabelbold"/>
        </w:rPr>
      </w:pPr>
      <w:r w:rsidRPr="00997C06">
        <w:rPr>
          <w:rStyle w:val="Cmathsexpressions"/>
        </w:rPr>
        <w:t>k</w:t>
      </w:r>
      <w:r w:rsidRPr="00997C06">
        <w:rPr>
          <w:rStyle w:val="Csuperscript"/>
        </w:rPr>
        <w:t>2</w:t>
      </w:r>
      <w:r w:rsidRPr="00006573">
        <w:t xml:space="preserve"> – 25 = (</w:t>
      </w:r>
      <w:r w:rsidRPr="00997C06">
        <w:rPr>
          <w:rStyle w:val="Cmathsexpressions"/>
        </w:rPr>
        <w:t>k</w:t>
      </w:r>
      <w:r w:rsidRPr="00006573">
        <w:t xml:space="preserve"> + 5)(</w:t>
      </w:r>
      <w:r w:rsidRPr="00997C06">
        <w:rPr>
          <w:rStyle w:val="Cmathsexpressions"/>
        </w:rPr>
        <w:t>k</w:t>
      </w:r>
      <w:r w:rsidRPr="00006573">
        <w:t xml:space="preserve"> – 5)</w:t>
      </w:r>
    </w:p>
    <w:p w14:paraId="762D636E" w14:textId="77777777" w:rsidR="00560653" w:rsidRDefault="00560653" w:rsidP="00380FAA">
      <w:pPr>
        <w:pStyle w:val="Pquestionheadingmc"/>
        <w:spacing w:before="120"/>
      </w:pPr>
      <w:r>
        <w:lastRenderedPageBreak/>
        <w:t>Question 8</w:t>
      </w:r>
      <w:r>
        <w:tab/>
        <w:t>[3.7]</w:t>
      </w:r>
    </w:p>
    <w:p w14:paraId="464C6DEB" w14:textId="77777777" w:rsidR="00883BFE" w:rsidRPr="00345BAD" w:rsidRDefault="00883BFE" w:rsidP="00380FAA">
      <w:pPr>
        <w:pStyle w:val="Pquestiontextmainstem"/>
        <w:keepNext/>
        <w:rPr>
          <w:rStyle w:val="Cquestionpartlabelbold"/>
        </w:rPr>
      </w:pPr>
      <w:r w:rsidRPr="00345BAD">
        <w:rPr>
          <w:rStyle w:val="Cquestionpartlabelbold"/>
        </w:rPr>
        <w:t>B</w:t>
      </w:r>
    </w:p>
    <w:p w14:paraId="7D21AD0E" w14:textId="77777777" w:rsidR="000C12BD" w:rsidRPr="00006573" w:rsidRDefault="002E10E5" w:rsidP="00380FAA">
      <w:pPr>
        <w:pStyle w:val="Pquestiontextmainstem"/>
        <w:keepNext/>
      </w:pPr>
      <w:r>
        <w:rPr>
          <w:position w:val="-24"/>
        </w:rPr>
        <w:pict w14:anchorId="31D6BA9C">
          <v:shape id="_x0000_i1032" type="#_x0000_t75" style="width:40.9pt;height:31.1pt">
            <v:imagedata r:id="rId22" o:title=""/>
          </v:shape>
        </w:pict>
      </w:r>
      <w:r w:rsidR="000C12BD" w:rsidRPr="00006573">
        <w:t>÷</w:t>
      </w:r>
      <w:r>
        <w:rPr>
          <w:position w:val="-24"/>
        </w:rPr>
        <w:pict w14:anchorId="15C1AED8">
          <v:shape id="_x0000_i1033" type="#_x0000_t75" style="width:31.1pt;height:31.1pt">
            <v:imagedata r:id="rId23" o:title=""/>
          </v:shape>
        </w:pict>
      </w:r>
    </w:p>
    <w:p w14:paraId="0FF8E661" w14:textId="77777777" w:rsidR="000C12BD" w:rsidRPr="00006573" w:rsidRDefault="000C12BD" w:rsidP="00A53E04">
      <w:pPr>
        <w:pStyle w:val="Pquestiontextmainstem"/>
      </w:pPr>
      <w:r w:rsidRPr="00006573">
        <w:t xml:space="preserve">= </w:t>
      </w:r>
      <w:r w:rsidR="002E10E5">
        <w:rPr>
          <w:position w:val="-24"/>
        </w:rPr>
        <w:pict w14:anchorId="425D427A">
          <v:shape id="_x0000_i1034" type="#_x0000_t75" style="width:45.8pt;height:32.75pt">
            <v:imagedata r:id="rId24" o:title=""/>
          </v:shape>
        </w:pict>
      </w:r>
      <w:r w:rsidRPr="00006573">
        <w:t>×</w:t>
      </w:r>
      <w:r w:rsidR="002E10E5">
        <w:rPr>
          <w:position w:val="-28"/>
        </w:rPr>
        <w:pict w14:anchorId="0ECC0A08">
          <v:shape id="_x0000_i1035" type="#_x0000_t75" style="width:31.1pt;height:32.75pt">
            <v:imagedata r:id="rId25" o:title=""/>
          </v:shape>
        </w:pict>
      </w:r>
    </w:p>
    <w:p w14:paraId="64A5A65C" w14:textId="77777777" w:rsidR="00883BFE" w:rsidRDefault="000C12BD" w:rsidP="00A53E04">
      <w:pPr>
        <w:pStyle w:val="Pquestiontextmainstem"/>
      </w:pPr>
      <w:r w:rsidRPr="00006573">
        <w:t>= 1</w:t>
      </w:r>
    </w:p>
    <w:p w14:paraId="41EBF6CE" w14:textId="77777777" w:rsidR="00A254D4" w:rsidRPr="00006573" w:rsidRDefault="00A254D4" w:rsidP="00380FAA">
      <w:pPr>
        <w:pStyle w:val="Psectionresults"/>
        <w:spacing w:before="0" w:after="0"/>
      </w:pPr>
      <w:r w:rsidRPr="00F16CD2">
        <w:t xml:space="preserve">Multiple-choice total marks:  </w:t>
      </w:r>
      <w:r>
        <w:t>8</w:t>
      </w:r>
    </w:p>
    <w:p w14:paraId="14681F72" w14:textId="77777777" w:rsidR="00883BFE" w:rsidRPr="00006573" w:rsidRDefault="00883BFE" w:rsidP="00380FAA">
      <w:pPr>
        <w:pStyle w:val="Psectionheading"/>
        <w:pageBreakBefore w:val="0"/>
        <w:spacing w:after="120"/>
      </w:pPr>
      <w:r w:rsidRPr="00006573">
        <w:t xml:space="preserve">Short answer section </w:t>
      </w:r>
    </w:p>
    <w:p w14:paraId="798B0D63" w14:textId="575C790A" w:rsidR="00560653" w:rsidRDefault="00560653" w:rsidP="00560653">
      <w:pPr>
        <w:pStyle w:val="Pquestionheadingsx1stafterhead"/>
      </w:pPr>
      <w:r>
        <w:t>Question 9</w:t>
      </w:r>
      <w:r>
        <w:tab/>
      </w:r>
      <w:r>
        <w:rPr>
          <w:rStyle w:val="Cmarkslabel"/>
        </w:rPr>
        <w:t>2 marks</w:t>
      </w:r>
      <w:r>
        <w:tab/>
      </w:r>
      <w:r w:rsidR="00C3023D">
        <w:t>[3.2, 3.5]</w:t>
      </w:r>
    </w:p>
    <w:p w14:paraId="668D78E9" w14:textId="77777777" w:rsidR="00883BFE" w:rsidRPr="00006573" w:rsidRDefault="00883BFE" w:rsidP="00A53E04">
      <w:pPr>
        <w:pStyle w:val="Pquestiontextpartsa"/>
      </w:pPr>
      <w:r w:rsidRPr="00997C06">
        <w:rPr>
          <w:rStyle w:val="Cquestionpartlabelbold"/>
        </w:rPr>
        <w:t>(a)</w:t>
      </w:r>
      <w:r w:rsidR="00A254D4">
        <w:tab/>
      </w:r>
      <w:r w:rsidRPr="00475112">
        <w:rPr>
          <w:i/>
        </w:rPr>
        <w:t>Factorising</w:t>
      </w:r>
      <w:r w:rsidR="00E812DC" w:rsidRPr="00006573">
        <w:t xml:space="preserve"> involves taking out the highest common factor of terms.</w:t>
      </w:r>
    </w:p>
    <w:p w14:paraId="5C647CDA" w14:textId="77777777" w:rsidR="00883BFE" w:rsidRPr="00006573" w:rsidRDefault="00883BFE" w:rsidP="00A53E04">
      <w:pPr>
        <w:pStyle w:val="Pquestiontextpartsa"/>
      </w:pPr>
      <w:r w:rsidRPr="00997C06">
        <w:rPr>
          <w:rStyle w:val="Cquestionpartlabelbold"/>
        </w:rPr>
        <w:t>(b)</w:t>
      </w:r>
      <w:r w:rsidR="00A254D4">
        <w:tab/>
      </w:r>
      <w:r w:rsidR="00E812DC" w:rsidRPr="00006573">
        <w:t xml:space="preserve">A </w:t>
      </w:r>
      <w:r w:rsidRPr="00475112">
        <w:rPr>
          <w:i/>
        </w:rPr>
        <w:t>quadratic trinomial</w:t>
      </w:r>
      <w:r w:rsidR="00E812DC" w:rsidRPr="00006573">
        <w:t xml:space="preserve"> consists of three terms whose highest power of the variable is 2.</w:t>
      </w:r>
    </w:p>
    <w:p w14:paraId="16169ADA" w14:textId="4D778830" w:rsidR="00560653" w:rsidRDefault="00560653" w:rsidP="00380FAA">
      <w:pPr>
        <w:pStyle w:val="Pquestionheadingsx"/>
        <w:spacing w:before="120"/>
      </w:pPr>
      <w:r>
        <w:t>Question 10</w:t>
      </w:r>
      <w:r>
        <w:tab/>
      </w:r>
      <w:r>
        <w:rPr>
          <w:rStyle w:val="Cmarkslabel"/>
        </w:rPr>
        <w:t>2 marks</w:t>
      </w:r>
      <w:r>
        <w:tab/>
      </w:r>
      <w:r w:rsidR="00C3023D">
        <w:t>[3.2]</w:t>
      </w:r>
    </w:p>
    <w:p w14:paraId="7C3F66FF" w14:textId="77777777" w:rsidR="00883BFE" w:rsidRPr="00006573" w:rsidRDefault="00883BFE" w:rsidP="00A53E04">
      <w:pPr>
        <w:pStyle w:val="Pquestiontextmainstem"/>
      </w:pPr>
      <w:r w:rsidRPr="00006573">
        <w:t xml:space="preserve">Expanding is multiplying out a set of factors so there are </w:t>
      </w:r>
      <w:r w:rsidR="00E812DC" w:rsidRPr="00006573">
        <w:t xml:space="preserve">no brackets. Factorising is the </w:t>
      </w:r>
      <w:r w:rsidRPr="00006573">
        <w:t>opposite operation, breaking and expression into factors and putting these in brackets.</w:t>
      </w:r>
    </w:p>
    <w:p w14:paraId="275F419E" w14:textId="77777777" w:rsidR="00560653" w:rsidRDefault="00560653" w:rsidP="00380FAA">
      <w:pPr>
        <w:pStyle w:val="Pquestionheadingsx"/>
        <w:spacing w:before="120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0C652357" w14:textId="77777777" w:rsidR="00883BFE" w:rsidRPr="00006573" w:rsidRDefault="00883BFE" w:rsidP="00A53E04">
      <w:pPr>
        <w:pStyle w:val="Pquestiontextmainstem"/>
      </w:pPr>
      <w:r w:rsidRPr="00006573">
        <w:object w:dxaOrig="3800" w:dyaOrig="999" w14:anchorId="35E7D487">
          <v:shape id="_x0000_i1036" type="#_x0000_t75" style="width:189.8pt;height:49.9pt" o:ole="">
            <v:imagedata r:id="rId26" o:title=""/>
          </v:shape>
          <o:OLEObject Type="Embed" ProgID="Equation.3" ShapeID="_x0000_i1036" DrawAspect="Content" ObjectID="_1538850128" r:id="rId27"/>
        </w:object>
      </w:r>
    </w:p>
    <w:p w14:paraId="1F098B63" w14:textId="77777777" w:rsidR="00560653" w:rsidRDefault="00560653" w:rsidP="00380FAA">
      <w:pPr>
        <w:pStyle w:val="Pquestionheadingsx"/>
        <w:spacing w:before="120"/>
      </w:pPr>
      <w:r>
        <w:t>Question 12</w:t>
      </w:r>
      <w:r>
        <w:tab/>
      </w:r>
      <w:r>
        <w:rPr>
          <w:rStyle w:val="Cmarkslabel"/>
        </w:rPr>
        <w:t>4 marks</w:t>
      </w:r>
      <w:r>
        <w:tab/>
        <w:t>[3.1]</w:t>
      </w:r>
    </w:p>
    <w:p w14:paraId="7DB08987" w14:textId="77777777" w:rsidR="00C3023D" w:rsidRDefault="00883BFE" w:rsidP="00A53E04">
      <w:pPr>
        <w:pStyle w:val="Pquestiontextpartsa"/>
      </w:pPr>
      <w:r w:rsidRPr="00997C06">
        <w:rPr>
          <w:rStyle w:val="Cquestionpartlabelbold"/>
        </w:rPr>
        <w:t>(a)</w:t>
      </w:r>
      <w:r w:rsidR="00A254D4">
        <w:tab/>
      </w:r>
    </w:p>
    <w:p w14:paraId="4C351314" w14:textId="7898F60D" w:rsidR="00883BFE" w:rsidRPr="00006573" w:rsidRDefault="00475112" w:rsidP="00A53E04">
      <w:pPr>
        <w:pStyle w:val="Pquestiontextpartsa"/>
      </w:pPr>
      <w:r w:rsidRPr="00E91765">
        <w:rPr>
          <w:position w:val="-26"/>
        </w:rPr>
        <w:object w:dxaOrig="2580" w:dyaOrig="639" w14:anchorId="19D0FF56">
          <v:shape id="_x0000_i1037" type="#_x0000_t75" style="width:129.25pt;height:31.9pt" o:ole="">
            <v:imagedata r:id="rId28" o:title=""/>
          </v:shape>
          <o:OLEObject Type="Embed" ProgID="Equation.DSMT4" ShapeID="_x0000_i1037" DrawAspect="Content" ObjectID="_1538850129" r:id="rId29"/>
        </w:object>
      </w:r>
    </w:p>
    <w:p w14:paraId="1F245439" w14:textId="77777777" w:rsidR="00C3023D" w:rsidRDefault="00883BFE" w:rsidP="00A53E04">
      <w:pPr>
        <w:pStyle w:val="Pquestiontextpartsa"/>
      </w:pPr>
      <w:r w:rsidRPr="00997C06">
        <w:rPr>
          <w:rStyle w:val="Cquestionpartlabelbold"/>
        </w:rPr>
        <w:t>(b)</w:t>
      </w:r>
      <w:r w:rsidR="00A254D4" w:rsidRPr="00997C06">
        <w:tab/>
      </w:r>
    </w:p>
    <w:p w14:paraId="438F8EBD" w14:textId="4FBFE027" w:rsidR="00C6608D" w:rsidRPr="00006573" w:rsidRDefault="00475112" w:rsidP="00A53E04">
      <w:pPr>
        <w:pStyle w:val="Pquestiontextpartsa"/>
      </w:pPr>
      <w:r w:rsidRPr="00E91765">
        <w:rPr>
          <w:position w:val="-44"/>
        </w:rPr>
        <w:object w:dxaOrig="1800" w:dyaOrig="1320" w14:anchorId="01E033E1">
          <v:shape id="_x0000_i1038" type="#_x0000_t75" style="width:90pt;height:65.45pt" o:ole="">
            <v:imagedata r:id="rId30" o:title=""/>
          </v:shape>
          <o:OLEObject Type="Embed" ProgID="Equation.DSMT4" ShapeID="_x0000_i1038" DrawAspect="Content" ObjectID="_1538850130" r:id="rId31"/>
        </w:object>
      </w:r>
    </w:p>
    <w:p w14:paraId="7F115711" w14:textId="77777777" w:rsidR="00560653" w:rsidRDefault="00560653" w:rsidP="00380FAA">
      <w:pPr>
        <w:pStyle w:val="Pquestionheadingsx"/>
        <w:spacing w:before="120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57462A99" w14:textId="0BC9C492" w:rsidR="00883BFE" w:rsidRDefault="00C6608D" w:rsidP="00A53E04">
      <w:pPr>
        <w:pStyle w:val="Pquestiontextmainstem"/>
      </w:pPr>
      <w:r w:rsidRPr="00E91765">
        <w:rPr>
          <w:position w:val="-44"/>
        </w:rPr>
        <w:object w:dxaOrig="1860" w:dyaOrig="1040" w14:anchorId="1132E39B">
          <v:shape id="_x0000_i1039" type="#_x0000_t75" style="width:93.25pt;height:52.35pt" o:ole="">
            <v:imagedata r:id="rId32" o:title=""/>
          </v:shape>
          <o:OLEObject Type="Embed" ProgID="Equation.DSMT4" ShapeID="_x0000_i1039" DrawAspect="Content" ObjectID="_1538850131" r:id="rId33"/>
        </w:object>
      </w:r>
      <w:r w:rsidR="00883BFE" w:rsidRPr="00006573">
        <w:t xml:space="preserve"> </w:t>
      </w:r>
    </w:p>
    <w:p w14:paraId="39DD2080" w14:textId="77777777" w:rsidR="00560653" w:rsidRDefault="00560653" w:rsidP="00380FAA">
      <w:pPr>
        <w:pStyle w:val="Pquestionheadingsx"/>
        <w:spacing w:before="120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3.2]</w:t>
      </w:r>
    </w:p>
    <w:p w14:paraId="73349E12" w14:textId="07D9DF50" w:rsidR="00883BFE" w:rsidRPr="00006573" w:rsidRDefault="00C6608D" w:rsidP="00C6608D">
      <w:pPr>
        <w:pStyle w:val="Pquestiontextpartsa"/>
      </w:pPr>
      <w:r w:rsidRPr="00997C06">
        <w:rPr>
          <w:rStyle w:val="Cquestionpartlabelbold"/>
        </w:rPr>
        <w:t>(a)</w:t>
      </w:r>
      <w:r>
        <w:tab/>
      </w:r>
      <w:r w:rsidR="00883BFE" w:rsidRPr="00006573">
        <w:t xml:space="preserve">Each term contains </w:t>
      </w:r>
      <w:r w:rsidR="00E812DC" w:rsidRPr="00006573">
        <w:t xml:space="preserve">a factor of </w:t>
      </w:r>
      <w:r w:rsidR="00883BFE" w:rsidRPr="00006573">
        <w:t xml:space="preserve">3 and </w:t>
      </w:r>
      <w:r w:rsidR="00883BFE" w:rsidRPr="00997C06">
        <w:rPr>
          <w:rStyle w:val="Cmathsexpressions"/>
        </w:rPr>
        <w:t>c</w:t>
      </w:r>
      <w:r w:rsidR="00883BFE" w:rsidRPr="00006573">
        <w:t>, so the HCF is 3</w:t>
      </w:r>
      <w:r w:rsidR="00883BFE" w:rsidRPr="00997C06">
        <w:rPr>
          <w:rStyle w:val="Cmathsexpressions"/>
        </w:rPr>
        <w:t>c</w:t>
      </w:r>
      <w:r w:rsidR="00883BFE" w:rsidRPr="00006573">
        <w:t>.</w:t>
      </w:r>
    </w:p>
    <w:p w14:paraId="3077388B" w14:textId="77777777" w:rsidR="00475112" w:rsidRDefault="00C6608D" w:rsidP="00C6608D">
      <w:pPr>
        <w:pStyle w:val="Pquestiontextpartsa"/>
      </w:pPr>
      <w:r w:rsidRPr="00997C06">
        <w:rPr>
          <w:rStyle w:val="Cquestionpartlabelbold"/>
        </w:rPr>
        <w:t>(b)</w:t>
      </w:r>
      <w:r w:rsidRPr="00997C06">
        <w:tab/>
      </w:r>
    </w:p>
    <w:p w14:paraId="44A114FF" w14:textId="68C0E9B6" w:rsidR="00883BFE" w:rsidRPr="00006573" w:rsidRDefault="003A661D" w:rsidP="00C6608D">
      <w:pPr>
        <w:pStyle w:val="Pquestiontextpartsa"/>
      </w:pPr>
      <w:r w:rsidRPr="003A661D">
        <w:rPr>
          <w:position w:val="-28"/>
        </w:rPr>
        <w:object w:dxaOrig="1740" w:dyaOrig="680" w14:anchorId="685272DF">
          <v:shape id="_x0000_i1040" type="#_x0000_t75" style="width:86.75pt;height:33.55pt" o:ole="">
            <v:imagedata r:id="rId34" o:title=""/>
          </v:shape>
          <o:OLEObject Type="Embed" ProgID="Equation.DSMT4" ShapeID="_x0000_i1040" DrawAspect="Content" ObjectID="_1538850132" r:id="rId35"/>
        </w:object>
      </w:r>
    </w:p>
    <w:p w14:paraId="72AF493C" w14:textId="77777777" w:rsidR="00560653" w:rsidRDefault="00560653" w:rsidP="00560653">
      <w:pPr>
        <w:pStyle w:val="Pquestionheadingsx"/>
      </w:pPr>
      <w:r>
        <w:t>Question 15</w:t>
      </w:r>
      <w:r>
        <w:tab/>
      </w:r>
      <w:r>
        <w:rPr>
          <w:rStyle w:val="Cmarkslabel"/>
        </w:rPr>
        <w:t>4 marks</w:t>
      </w:r>
      <w:r>
        <w:tab/>
        <w:t>[3.2]</w:t>
      </w:r>
    </w:p>
    <w:p w14:paraId="49997164" w14:textId="0434E2F2" w:rsidR="00883BFE" w:rsidRPr="00997C06" w:rsidRDefault="00F33E68" w:rsidP="00A53E04">
      <w:pPr>
        <w:pStyle w:val="Pquestiontextpartsa"/>
        <w:rPr>
          <w:rStyle w:val="Csuperscript"/>
        </w:rPr>
      </w:pPr>
      <w:r w:rsidRPr="00997C06">
        <w:rPr>
          <w:rStyle w:val="Cquestionpartlabelbold"/>
        </w:rPr>
        <w:t>(a)</w:t>
      </w:r>
      <w:r w:rsidR="00A254D4" w:rsidRPr="00997C06">
        <w:rPr>
          <w:rStyle w:val="Cquestionpartlabelbold"/>
        </w:rPr>
        <w:tab/>
      </w:r>
      <w:r w:rsidRPr="00997C06">
        <w:rPr>
          <w:rStyle w:val="Cmathsexpressions"/>
        </w:rPr>
        <w:t>r</w:t>
      </w:r>
      <w:r w:rsidRPr="00006573">
        <w:t xml:space="preserve"> = 10</w:t>
      </w:r>
      <w:r w:rsidRPr="00997C06">
        <w:rPr>
          <w:rStyle w:val="Cmathsexpressions"/>
        </w:rPr>
        <w:t>x</w:t>
      </w:r>
      <w:r w:rsidRPr="00006573">
        <w:t xml:space="preserve"> ÷ 2= 5</w:t>
      </w:r>
      <w:r w:rsidRPr="00997C06">
        <w:rPr>
          <w:rStyle w:val="Cmathsexpressions"/>
        </w:rPr>
        <w:t>x</w:t>
      </w:r>
      <w:r w:rsidR="00A254D4" w:rsidRPr="00997C06">
        <w:rPr>
          <w:rStyle w:val="Cmathsexpressions"/>
        </w:rPr>
        <w:br/>
      </w:r>
      <w:r w:rsidRPr="00006573">
        <w:t>Area = π × (5</w:t>
      </w:r>
      <w:r w:rsidRPr="00997C06">
        <w:rPr>
          <w:rStyle w:val="Cmathsexpressions"/>
        </w:rPr>
        <w:t>x</w:t>
      </w:r>
      <w:r w:rsidRPr="00006573">
        <w:t>)</w:t>
      </w:r>
      <w:r w:rsidRPr="00997C06">
        <w:rPr>
          <w:rStyle w:val="Csuperscript"/>
        </w:rPr>
        <w:t>2</w:t>
      </w:r>
      <w:r w:rsidRPr="00006573">
        <w:t>= 25π</w:t>
      </w:r>
      <w:r w:rsidRPr="00997C06">
        <w:rPr>
          <w:rStyle w:val="Cmathsexpressions"/>
        </w:rPr>
        <w:t>x</w:t>
      </w:r>
      <w:r w:rsidRPr="00997C06">
        <w:rPr>
          <w:rStyle w:val="Csuperscript"/>
        </w:rPr>
        <w:t>2</w:t>
      </w:r>
    </w:p>
    <w:p w14:paraId="1E9FE711" w14:textId="12A8002D" w:rsidR="00F33E68" w:rsidRPr="00006573" w:rsidRDefault="00F33E68" w:rsidP="00A53E04">
      <w:pPr>
        <w:pStyle w:val="Pquestiontextpartsa"/>
      </w:pPr>
      <w:r w:rsidRPr="00997C06">
        <w:rPr>
          <w:rStyle w:val="Cquestionpartlabelbold"/>
        </w:rPr>
        <w:lastRenderedPageBreak/>
        <w:t>(b)</w:t>
      </w:r>
      <w:r w:rsidR="00A254D4">
        <w:tab/>
      </w:r>
      <w:r w:rsidRPr="00006573">
        <w:t xml:space="preserve">Area = </w:t>
      </w:r>
      <w:r w:rsidR="002E10E5">
        <w:rPr>
          <w:position w:val="-24"/>
        </w:rPr>
        <w:pict w14:anchorId="3E0DC362">
          <v:shape id="_x0000_i1041" type="#_x0000_t75" style="width:13.9pt;height:28.65pt">
            <v:imagedata r:id="rId36" o:title=""/>
          </v:shape>
        </w:pict>
      </w:r>
      <w:r w:rsidRPr="00006573">
        <w:t xml:space="preserve">× base × height= </w:t>
      </w:r>
      <w:r w:rsidR="002E10E5">
        <w:rPr>
          <w:position w:val="-24"/>
        </w:rPr>
        <w:pict w14:anchorId="310D4F6F">
          <v:shape id="_x0000_i1042" type="#_x0000_t75" style="width:13.9pt;height:28.65pt">
            <v:imagedata r:id="rId36" o:title=""/>
          </v:shape>
        </w:pict>
      </w:r>
      <w:r w:rsidRPr="00006573">
        <w:t>× 8</w:t>
      </w:r>
      <w:r w:rsidRPr="00997C06">
        <w:rPr>
          <w:rStyle w:val="Cmathsexpressions"/>
        </w:rPr>
        <w:t>x</w:t>
      </w:r>
      <w:r w:rsidRPr="00006573">
        <w:t xml:space="preserve"> × 6</w:t>
      </w:r>
      <w:r w:rsidRPr="00997C06">
        <w:rPr>
          <w:rStyle w:val="Cmathsexpressions"/>
        </w:rPr>
        <w:t>x</w:t>
      </w:r>
      <w:r w:rsidR="00A254D4" w:rsidRPr="00997C06">
        <w:rPr>
          <w:rStyle w:val="Cmathsexpressions"/>
        </w:rPr>
        <w:br/>
      </w:r>
      <w:r w:rsidRPr="00006573">
        <w:t>= 24</w:t>
      </w:r>
      <w:r w:rsidRPr="00997C06">
        <w:rPr>
          <w:rStyle w:val="Cmathsexpressions"/>
        </w:rPr>
        <w:t>x</w:t>
      </w:r>
      <w:r w:rsidRPr="00997C06">
        <w:rPr>
          <w:rStyle w:val="Csuperscript"/>
        </w:rPr>
        <w:t>2</w:t>
      </w:r>
    </w:p>
    <w:p w14:paraId="77703391" w14:textId="77777777" w:rsidR="00F33E68" w:rsidRPr="00006573" w:rsidRDefault="00F33E68" w:rsidP="00A53E04">
      <w:pPr>
        <w:pStyle w:val="Pquestiontextpartsa"/>
      </w:pPr>
      <w:r w:rsidRPr="00997C06">
        <w:rPr>
          <w:rStyle w:val="Cquestionpartlabelbold"/>
        </w:rPr>
        <w:t>(c)</w:t>
      </w:r>
      <w:r w:rsidR="00A254D4">
        <w:tab/>
      </w:r>
      <w:r w:rsidRPr="00006573">
        <w:t>Shaded area = area of circle – area of triangle</w:t>
      </w:r>
      <w:r w:rsidR="00A254D4">
        <w:br/>
      </w:r>
      <w:r w:rsidRPr="00006573">
        <w:t>= 25π</w:t>
      </w:r>
      <w:r w:rsidRPr="00997C06">
        <w:rPr>
          <w:rStyle w:val="Cmathsexpressions"/>
        </w:rPr>
        <w:t>x</w:t>
      </w:r>
      <w:r w:rsidRPr="00997C06">
        <w:rPr>
          <w:rStyle w:val="Csuperscript"/>
        </w:rPr>
        <w:t>2</w:t>
      </w:r>
      <w:r w:rsidRPr="00006573">
        <w:t xml:space="preserve"> – 24</w:t>
      </w:r>
      <w:r w:rsidRPr="00997C06">
        <w:rPr>
          <w:rStyle w:val="Cmathsexpressions"/>
        </w:rPr>
        <w:t>x</w:t>
      </w:r>
      <w:r w:rsidRPr="00997C06">
        <w:rPr>
          <w:rStyle w:val="Csuperscript"/>
        </w:rPr>
        <w:t>2</w:t>
      </w:r>
    </w:p>
    <w:p w14:paraId="26772AF4" w14:textId="77777777" w:rsidR="00F33E68" w:rsidRPr="00006573" w:rsidRDefault="00F33E68" w:rsidP="00A53E04">
      <w:pPr>
        <w:pStyle w:val="Pquestiontextpartsa"/>
      </w:pPr>
      <w:r w:rsidRPr="00997C06">
        <w:rPr>
          <w:rStyle w:val="Cquestionpartlabelbold"/>
        </w:rPr>
        <w:t>(d)</w:t>
      </w:r>
      <w:r w:rsidR="00A254D4">
        <w:tab/>
      </w:r>
      <w:r w:rsidRPr="00006573">
        <w:t>25π</w:t>
      </w:r>
      <w:r w:rsidRPr="00997C06">
        <w:rPr>
          <w:rStyle w:val="Cmathsexpressions"/>
        </w:rPr>
        <w:t>x</w:t>
      </w:r>
      <w:r w:rsidRPr="00997C06">
        <w:rPr>
          <w:rStyle w:val="Csuperscript"/>
        </w:rPr>
        <w:t>2</w:t>
      </w:r>
      <w:r w:rsidRPr="00006573">
        <w:t xml:space="preserve"> – 24</w:t>
      </w:r>
      <w:r w:rsidRPr="00997C06">
        <w:rPr>
          <w:rStyle w:val="Cmathsexpressions"/>
        </w:rPr>
        <w:t>x</w:t>
      </w:r>
      <w:r w:rsidRPr="00997C06">
        <w:rPr>
          <w:rStyle w:val="Csuperscript"/>
        </w:rPr>
        <w:t>2</w:t>
      </w:r>
      <w:r w:rsidRPr="00006573">
        <w:t xml:space="preserve"> = (25π – 24)</w:t>
      </w:r>
      <w:r w:rsidRPr="00997C06">
        <w:rPr>
          <w:rStyle w:val="Cmathsexpressions"/>
        </w:rPr>
        <w:t>x</w:t>
      </w:r>
      <w:r w:rsidRPr="00997C06">
        <w:rPr>
          <w:rStyle w:val="Csuperscript"/>
        </w:rPr>
        <w:t>2</w:t>
      </w:r>
    </w:p>
    <w:p w14:paraId="44B78E0F" w14:textId="77777777" w:rsidR="00560653" w:rsidRDefault="00560653" w:rsidP="00560653">
      <w:pPr>
        <w:pStyle w:val="Pquestionheadingsx"/>
      </w:pPr>
      <w:r>
        <w:t>Question 16</w:t>
      </w:r>
      <w:r>
        <w:tab/>
      </w:r>
      <w:r>
        <w:rPr>
          <w:rStyle w:val="Cmarkslabel"/>
        </w:rPr>
        <w:t>3 marks</w:t>
      </w:r>
      <w:r>
        <w:tab/>
        <w:t>[3.4]</w:t>
      </w:r>
    </w:p>
    <w:p w14:paraId="50D1B0DC" w14:textId="77777777" w:rsidR="0077358E" w:rsidRPr="00330078" w:rsidRDefault="0077358E" w:rsidP="00A53E04">
      <w:pPr>
        <w:pStyle w:val="Pquestiontextmainstem"/>
      </w:pPr>
      <w:r w:rsidRPr="00330078">
        <w:rPr>
          <w:position w:val="-2"/>
        </w:rPr>
        <w:object w:dxaOrig="480" w:dyaOrig="200" w14:anchorId="66AD1E14">
          <v:shape id="_x0000_i1043" type="#_x0000_t75" style="width:23.75pt;height:9.8pt" o:ole="">
            <v:imagedata r:id="rId37" o:title=""/>
          </v:shape>
          <o:OLEObject Type="Embed" ProgID="Equation.3" ShapeID="_x0000_i1043" DrawAspect="Content" ObjectID="_1538850133" r:id="rId38"/>
        </w:object>
      </w:r>
      <w:r w:rsidRPr="00330078">
        <w:t xml:space="preserve"> is a horizontal translation of 1 unit right</w:t>
      </w:r>
      <w:r>
        <w:t>.</w:t>
      </w:r>
    </w:p>
    <w:p w14:paraId="177AD8D7" w14:textId="77777777" w:rsidR="0077358E" w:rsidRPr="00330078" w:rsidRDefault="0077358E" w:rsidP="00A53E04">
      <w:pPr>
        <w:pStyle w:val="Pquestiontextmainstem"/>
      </w:pPr>
      <w:r>
        <w:t xml:space="preserve">      </w:t>
      </w:r>
      <w:r w:rsidRPr="00330078">
        <w:t>2 represents a dilation factor of 2.</w:t>
      </w:r>
    </w:p>
    <w:p w14:paraId="5EDD7FAE" w14:textId="6BBB5E53" w:rsidR="0077358E" w:rsidRDefault="0077358E" w:rsidP="00A53E04">
      <w:pPr>
        <w:pStyle w:val="Pquestiontextmainstem"/>
      </w:pPr>
      <w:r>
        <w:t xml:space="preserve">     </w:t>
      </w:r>
      <w:r w:rsidRPr="00330078">
        <w:t xml:space="preserve">-3 is a vertical translation of 3 units </w:t>
      </w:r>
      <w:r w:rsidR="00380FAA">
        <w:t>down</w:t>
      </w:r>
      <w:r w:rsidRPr="00330078">
        <w:t>.</w:t>
      </w:r>
    </w:p>
    <w:p w14:paraId="4908FA96" w14:textId="331A279E" w:rsidR="001F0FC6" w:rsidRDefault="001F0FC6" w:rsidP="001F0FC6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3.4</w:t>
      </w:r>
      <w:r w:rsidRPr="00DF7F34">
        <w:t>]</w:t>
      </w:r>
    </w:p>
    <w:p w14:paraId="7882311E" w14:textId="77777777" w:rsidR="001F0FC6" w:rsidRDefault="001F0FC6" w:rsidP="001F0FC6">
      <w:pPr>
        <w:pStyle w:val="Pquestionheadingsx"/>
      </w:pPr>
      <w:r>
        <w:rPr>
          <w:b w:val="0"/>
          <w:noProof/>
        </w:rPr>
        <w:drawing>
          <wp:inline distT="0" distB="0" distL="0" distR="0" wp14:anchorId="35A349EE" wp14:editId="5824B55C">
            <wp:extent cx="2285654" cy="1745826"/>
            <wp:effectExtent l="0" t="0" r="635" b="6985"/>
            <wp:docPr id="175" name="Picture 175" descr="PM10_PR_SSa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PM10_PR_SSa_9_0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5654" cy="1745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80C4D" w14:textId="692BF1AD" w:rsidR="00560653" w:rsidRDefault="001F0FC6" w:rsidP="00560653">
      <w:pPr>
        <w:pStyle w:val="Pquestionheadingsx"/>
      </w:pPr>
      <w:r>
        <w:t>Question 18</w:t>
      </w:r>
      <w:r w:rsidR="00560653">
        <w:tab/>
      </w:r>
      <w:r w:rsidR="00560653">
        <w:rPr>
          <w:rStyle w:val="Cmarkslabel"/>
        </w:rPr>
        <w:t>3 marks</w:t>
      </w:r>
      <w:r w:rsidR="00560653">
        <w:tab/>
        <w:t>[3.6]</w:t>
      </w:r>
    </w:p>
    <w:p w14:paraId="027CDADD" w14:textId="77777777" w:rsidR="00AD308F" w:rsidRPr="00DE5E03" w:rsidRDefault="00AD308F" w:rsidP="00A53E04">
      <w:pPr>
        <w:pStyle w:val="Pquestiontextmainstem"/>
      </w:pPr>
      <w:r>
        <w:t>45</w:t>
      </w:r>
      <w:r w:rsidRPr="00997C06">
        <w:rPr>
          <w:rStyle w:val="Cmathsexpressions"/>
        </w:rPr>
        <w:t>g</w:t>
      </w:r>
      <w:r w:rsidRPr="00997C06">
        <w:rPr>
          <w:rStyle w:val="Csuperscript"/>
        </w:rPr>
        <w:t>2</w:t>
      </w:r>
      <w:r w:rsidRPr="00997C06">
        <w:rPr>
          <w:rStyle w:val="Cmathsexpressions"/>
        </w:rPr>
        <w:t>h</w:t>
      </w:r>
      <w:r w:rsidRPr="00997C06">
        <w:rPr>
          <w:rStyle w:val="Csuperscript"/>
        </w:rPr>
        <w:t>2</w:t>
      </w:r>
      <w:r>
        <w:t xml:space="preserve"> – 5</w:t>
      </w:r>
      <w:r w:rsidRPr="00997C06">
        <w:rPr>
          <w:rStyle w:val="Cmathsexpressions"/>
        </w:rPr>
        <w:t>c</w:t>
      </w:r>
      <w:r w:rsidRPr="00997C06">
        <w:rPr>
          <w:rStyle w:val="Csuperscript"/>
        </w:rPr>
        <w:t>2</w:t>
      </w:r>
      <w:r>
        <w:br/>
      </w:r>
      <w:r w:rsidRPr="00DE5E03">
        <w:t>=</w:t>
      </w:r>
      <w:r>
        <w:t xml:space="preserve"> </w:t>
      </w:r>
      <w:r w:rsidRPr="00DE5E03">
        <w:t>5(</w:t>
      </w:r>
      <w:r>
        <w:t>9</w:t>
      </w:r>
      <w:r w:rsidRPr="00997C06">
        <w:rPr>
          <w:rStyle w:val="Cmathsexpressions"/>
        </w:rPr>
        <w:t>g</w:t>
      </w:r>
      <w:r w:rsidRPr="00997C06">
        <w:rPr>
          <w:rStyle w:val="Csuperscript"/>
        </w:rPr>
        <w:t>2</w:t>
      </w:r>
      <w:r w:rsidRPr="00997C06">
        <w:rPr>
          <w:rStyle w:val="Cmathsexpressions"/>
        </w:rPr>
        <w:t>h</w:t>
      </w:r>
      <w:r w:rsidRPr="00997C06">
        <w:rPr>
          <w:rStyle w:val="Csuperscript"/>
        </w:rPr>
        <w:t>2</w:t>
      </w:r>
      <w:r w:rsidRPr="00DE5E03">
        <w:t xml:space="preserve"> </w:t>
      </w:r>
      <w:r w:rsidRPr="00DE5E03">
        <w:sym w:font="Symbol" w:char="F02D"/>
      </w:r>
      <w:r w:rsidRPr="00DE5E03">
        <w:t xml:space="preserve"> </w:t>
      </w:r>
      <w:r w:rsidRPr="00997C06">
        <w:rPr>
          <w:rStyle w:val="Cmathsexpressions"/>
        </w:rPr>
        <w:t>c</w:t>
      </w:r>
      <w:r w:rsidRPr="00997C06">
        <w:rPr>
          <w:rStyle w:val="Csuperscript"/>
        </w:rPr>
        <w:t>2</w:t>
      </w:r>
      <w:r w:rsidRPr="00DE5E03">
        <w:t>)</w:t>
      </w:r>
      <w:r>
        <w:br/>
      </w:r>
      <w:r w:rsidRPr="00DE5E03">
        <w:t>=5((</w:t>
      </w:r>
      <w:r w:rsidR="00023B8E">
        <w:t>3</w:t>
      </w:r>
      <w:r w:rsidRPr="00997C06">
        <w:rPr>
          <w:rStyle w:val="Cmathsexpressions"/>
        </w:rPr>
        <w:t>gh</w:t>
      </w:r>
      <w:r w:rsidRPr="00DE5E03">
        <w:t>)</w:t>
      </w:r>
      <w:r w:rsidRPr="00997C06">
        <w:rPr>
          <w:rStyle w:val="Csuperscript"/>
        </w:rPr>
        <w:t>2</w:t>
      </w:r>
      <w:r w:rsidRPr="00DE5E03">
        <w:t xml:space="preserve"> </w:t>
      </w:r>
      <w:r w:rsidRPr="00DE5E03">
        <w:sym w:font="Symbol" w:char="F02D"/>
      </w:r>
      <w:r w:rsidRPr="00DE5E03">
        <w:t xml:space="preserve"> </w:t>
      </w:r>
      <w:r w:rsidRPr="00997C06">
        <w:rPr>
          <w:rStyle w:val="Cmathsexpressions"/>
        </w:rPr>
        <w:t>c</w:t>
      </w:r>
      <w:r w:rsidRPr="00997C06">
        <w:rPr>
          <w:rStyle w:val="Csuperscript"/>
        </w:rPr>
        <w:t>2</w:t>
      </w:r>
      <w:r w:rsidRPr="00DE5E03">
        <w:t>)</w:t>
      </w:r>
      <w:r>
        <w:br/>
        <w:t>=5(</w:t>
      </w:r>
      <w:r w:rsidR="00023B8E">
        <w:t>3</w:t>
      </w:r>
      <w:r w:rsidRPr="00997C06">
        <w:rPr>
          <w:rStyle w:val="Cmathsexpressions"/>
        </w:rPr>
        <w:t>gh</w:t>
      </w:r>
      <w:r w:rsidRPr="00DE5E03">
        <w:t xml:space="preserve"> </w:t>
      </w:r>
      <w:r w:rsidRPr="00DE5E03">
        <w:sym w:font="Symbol" w:char="F02D"/>
      </w:r>
      <w:r w:rsidRPr="00DE5E03">
        <w:t xml:space="preserve"> </w:t>
      </w:r>
      <w:r w:rsidRPr="00997C06">
        <w:rPr>
          <w:rStyle w:val="Cmathsexpressions"/>
        </w:rPr>
        <w:t>c</w:t>
      </w:r>
      <w:r w:rsidRPr="00DE5E03">
        <w:t>)(</w:t>
      </w:r>
      <w:r w:rsidR="00023B8E">
        <w:t>3</w:t>
      </w:r>
      <w:r w:rsidRPr="00997C06">
        <w:rPr>
          <w:rStyle w:val="Cmathsexpressions"/>
        </w:rPr>
        <w:t>gh</w:t>
      </w:r>
      <w:r>
        <w:t xml:space="preserve"> </w:t>
      </w:r>
      <w:r w:rsidR="00023B8E">
        <w:t>+</w:t>
      </w:r>
      <w:r>
        <w:t xml:space="preserve"> </w:t>
      </w:r>
      <w:r w:rsidRPr="00997C06">
        <w:rPr>
          <w:rStyle w:val="Cmathsexpressions"/>
        </w:rPr>
        <w:t>c</w:t>
      </w:r>
      <w:r w:rsidRPr="00DE5E03">
        <w:t>)</w:t>
      </w:r>
    </w:p>
    <w:p w14:paraId="0AE5118D" w14:textId="11BA22D0" w:rsidR="00560653" w:rsidRDefault="001F0FC6" w:rsidP="00560653">
      <w:pPr>
        <w:pStyle w:val="Pquestionheadingsx"/>
      </w:pPr>
      <w:r>
        <w:t>Question 19</w:t>
      </w:r>
      <w:r w:rsidR="00560653">
        <w:tab/>
      </w:r>
      <w:r w:rsidR="00560653">
        <w:rPr>
          <w:rStyle w:val="Cmarkslabel"/>
        </w:rPr>
        <w:t>3 marks</w:t>
      </w:r>
      <w:r w:rsidR="00560653">
        <w:tab/>
        <w:t>[3.7]</w:t>
      </w:r>
    </w:p>
    <w:p w14:paraId="10DF09B9" w14:textId="77777777" w:rsidR="00883BFE" w:rsidRPr="00006573" w:rsidRDefault="00883BFE" w:rsidP="00A53E04">
      <w:pPr>
        <w:pStyle w:val="Pquestiontextmainstem"/>
      </w:pPr>
      <w:r w:rsidRPr="00006573">
        <w:object w:dxaOrig="4239" w:dyaOrig="660" w14:anchorId="1A67CD6B">
          <v:shape id="_x0000_i1044" type="#_x0000_t75" style="width:211.9pt;height:32.75pt" o:ole="">
            <v:imagedata r:id="rId40" o:title=""/>
          </v:shape>
          <o:OLEObject Type="Embed" ProgID="Equation.3" ShapeID="_x0000_i1044" DrawAspect="Content" ObjectID="_1538850134" r:id="rId41"/>
        </w:object>
      </w:r>
    </w:p>
    <w:p w14:paraId="5784AADB" w14:textId="3311B264" w:rsidR="00560653" w:rsidRDefault="001F0FC6" w:rsidP="00560653">
      <w:pPr>
        <w:pStyle w:val="Pquestionheadingsx"/>
      </w:pPr>
      <w:r>
        <w:t>Question 20</w:t>
      </w:r>
      <w:r w:rsidR="00560653">
        <w:tab/>
      </w:r>
      <w:r w:rsidR="00560653">
        <w:rPr>
          <w:rStyle w:val="Cmarkslabel"/>
        </w:rPr>
        <w:t>3 marks</w:t>
      </w:r>
      <w:r w:rsidR="00560653">
        <w:tab/>
        <w:t>[3.7]</w:t>
      </w:r>
    </w:p>
    <w:p w14:paraId="179B680B" w14:textId="77777777" w:rsidR="00883BFE" w:rsidRDefault="00E812DC" w:rsidP="00A53E04">
      <w:pPr>
        <w:pStyle w:val="Pquestiontextmainstem"/>
      </w:pPr>
      <w:r w:rsidRPr="00006573">
        <w:object w:dxaOrig="3260" w:dyaOrig="1920" w14:anchorId="1B4047C8">
          <v:shape id="_x0000_i1045" type="#_x0000_t75" style="width:162.8pt;height:95.75pt" o:ole="">
            <v:imagedata r:id="rId42" o:title=""/>
          </v:shape>
          <o:OLEObject Type="Embed" ProgID="Equation.DSMT4" ShapeID="_x0000_i1045" DrawAspect="Content" ObjectID="_1538850135" r:id="rId43"/>
        </w:object>
      </w:r>
    </w:p>
    <w:p w14:paraId="3FF32CF0" w14:textId="5FEC51DF" w:rsidR="00A254D4" w:rsidRPr="00006573" w:rsidRDefault="004B470C" w:rsidP="00380FAA">
      <w:pPr>
        <w:pStyle w:val="Psectionresults"/>
        <w:spacing w:before="0" w:after="0"/>
      </w:pPr>
      <w:r>
        <w:t xml:space="preserve">Short answer total </w:t>
      </w:r>
      <w:r w:rsidR="001F0FC6">
        <w:t>marks:  34</w:t>
      </w:r>
    </w:p>
    <w:p w14:paraId="6F0FBCD7" w14:textId="77777777" w:rsidR="00560653" w:rsidRDefault="00560653" w:rsidP="00380FAA">
      <w:pPr>
        <w:pStyle w:val="Psectionheading"/>
        <w:pageBreakBefore w:val="0"/>
        <w:spacing w:after="120"/>
      </w:pPr>
      <w:r>
        <w:lastRenderedPageBreak/>
        <w:t>Extended answer section</w:t>
      </w:r>
    </w:p>
    <w:p w14:paraId="49CC7326" w14:textId="337293A6" w:rsidR="00560653" w:rsidRDefault="001F0FC6" w:rsidP="00560653">
      <w:pPr>
        <w:pStyle w:val="Pquestionheadingsx"/>
      </w:pPr>
      <w:r>
        <w:t>Question 21</w:t>
      </w:r>
      <w:r w:rsidR="00560653">
        <w:tab/>
      </w:r>
      <w:r w:rsidR="004B470C">
        <w:rPr>
          <w:rStyle w:val="Cmarkslabel"/>
        </w:rPr>
        <w:t>5</w:t>
      </w:r>
      <w:r w:rsidR="00560653">
        <w:rPr>
          <w:rStyle w:val="Cmarkslabel"/>
        </w:rPr>
        <w:t xml:space="preserve"> marks</w:t>
      </w:r>
      <w:r w:rsidR="00560653">
        <w:tab/>
        <w:t>[3.1]</w:t>
      </w:r>
    </w:p>
    <w:p w14:paraId="436A5A23" w14:textId="77777777" w:rsidR="00A254D4" w:rsidRPr="00997C06" w:rsidRDefault="00883BFE" w:rsidP="00A53E04">
      <w:pPr>
        <w:pStyle w:val="Pquestiontextpartsa"/>
      </w:pPr>
      <w:r w:rsidRPr="00997C06">
        <w:rPr>
          <w:rStyle w:val="Cquestionpartlabelbold"/>
        </w:rPr>
        <w:t>(a)</w:t>
      </w:r>
      <w:r w:rsidR="00A254D4">
        <w:tab/>
      </w:r>
      <w:r w:rsidRPr="00006573">
        <w:object w:dxaOrig="920" w:dyaOrig="279" w14:anchorId="0C0E8931">
          <v:shape id="_x0000_i1046" type="#_x0000_t75" style="width:45.8pt;height:13.9pt" o:ole="">
            <v:imagedata r:id="rId44" o:title=""/>
          </v:shape>
          <o:OLEObject Type="Embed" ProgID="Equation.3" ShapeID="_x0000_i1046" DrawAspect="Content" ObjectID="_1538850136" r:id="rId45"/>
        </w:object>
      </w:r>
      <w:r w:rsidR="00A254D4">
        <w:br/>
      </w:r>
      <w:r w:rsidRPr="00006573">
        <w:rPr>
          <w:position w:val="-42"/>
        </w:rPr>
        <w:object w:dxaOrig="1080" w:dyaOrig="999" w14:anchorId="24B1E5DC">
          <v:shape id="_x0000_i1047" type="#_x0000_t75" style="width:54.8pt;height:49.9pt" o:ole="">
            <v:imagedata r:id="rId46" o:title=""/>
          </v:shape>
          <o:OLEObject Type="Embed" ProgID="Equation.3" ShapeID="_x0000_i1047" DrawAspect="Content" ObjectID="_1538850137" r:id="rId47"/>
        </w:object>
      </w:r>
    </w:p>
    <w:p w14:paraId="6210C8AE" w14:textId="77777777" w:rsidR="00883BFE" w:rsidRPr="00006573" w:rsidRDefault="00883BFE" w:rsidP="00A53E04">
      <w:pPr>
        <w:pStyle w:val="Pquestiontextpartsa"/>
      </w:pPr>
      <w:r w:rsidRPr="00997C06">
        <w:rPr>
          <w:rStyle w:val="Cquestionpartlabelbold"/>
        </w:rPr>
        <w:t>(b)</w:t>
      </w:r>
      <w:r w:rsidR="00A254D4">
        <w:tab/>
      </w:r>
      <w:r w:rsidRPr="00006573">
        <w:rPr>
          <w:position w:val="-10"/>
        </w:rPr>
        <w:object w:dxaOrig="1480" w:dyaOrig="320" w14:anchorId="57CBE038">
          <v:shape id="_x0000_i1048" type="#_x0000_t75" style="width:74.45pt;height:16.35pt" o:ole="">
            <v:imagedata r:id="rId48" o:title=""/>
          </v:shape>
          <o:OLEObject Type="Embed" ProgID="Equation.3" ShapeID="_x0000_i1048" DrawAspect="Content" ObjectID="_1538850138" r:id="rId49"/>
        </w:object>
      </w:r>
    </w:p>
    <w:p w14:paraId="38EF9E7E" w14:textId="77777777" w:rsidR="00883BFE" w:rsidRPr="00006573" w:rsidRDefault="00883BFE" w:rsidP="00A53E04">
      <w:pPr>
        <w:pStyle w:val="Pquestiontextpartsa"/>
      </w:pPr>
      <w:r w:rsidRPr="00997C06">
        <w:rPr>
          <w:rStyle w:val="Cquestionpartlabelbold"/>
        </w:rPr>
        <w:t>(c)</w:t>
      </w:r>
      <w:r w:rsidR="00A254D4">
        <w:tab/>
      </w:r>
      <w:r w:rsidRPr="00006573">
        <w:rPr>
          <w:position w:val="-10"/>
        </w:rPr>
        <w:object w:dxaOrig="2940" w:dyaOrig="360" w14:anchorId="4365A022">
          <v:shape id="_x0000_i1049" type="#_x0000_t75" style="width:147.25pt;height:18.8pt" o:ole="">
            <v:imagedata r:id="rId50" o:title=""/>
          </v:shape>
          <o:OLEObject Type="Embed" ProgID="Equation.3" ShapeID="_x0000_i1049" DrawAspect="Content" ObjectID="_1538850139" r:id="rId51"/>
        </w:object>
      </w:r>
    </w:p>
    <w:p w14:paraId="5BA01519" w14:textId="177B1646" w:rsidR="00560653" w:rsidRDefault="001F0FC6" w:rsidP="00560653">
      <w:pPr>
        <w:pStyle w:val="Pquestionheadingsx"/>
      </w:pPr>
      <w:r>
        <w:t>Question 22</w:t>
      </w:r>
      <w:r w:rsidR="00560653">
        <w:tab/>
      </w:r>
      <w:r w:rsidR="00560653">
        <w:rPr>
          <w:rStyle w:val="Cmarkslabel"/>
        </w:rPr>
        <w:t>5 marks</w:t>
      </w:r>
      <w:r w:rsidR="00560653">
        <w:tab/>
        <w:t>[3.5</w:t>
      </w:r>
      <w:r w:rsidR="001F7E0E">
        <w:t>, 3.6</w:t>
      </w:r>
      <w:r w:rsidR="00560653">
        <w:t>]</w:t>
      </w:r>
    </w:p>
    <w:p w14:paraId="27564B4E" w14:textId="77777777" w:rsidR="00F80137" w:rsidRPr="00006573" w:rsidRDefault="00F80137" w:rsidP="00A53E04">
      <w:pPr>
        <w:pStyle w:val="Pquestiontextpartsa"/>
      </w:pPr>
      <w:r w:rsidRPr="00997C06">
        <w:rPr>
          <w:rStyle w:val="Cquestionpartlabelbold"/>
        </w:rPr>
        <w:t>(a)</w:t>
      </w:r>
      <w:r w:rsidR="00A254D4">
        <w:tab/>
      </w:r>
      <w:r w:rsidR="002E2766" w:rsidRPr="002E2766">
        <w:rPr>
          <w:position w:val="-10"/>
        </w:rPr>
        <w:object w:dxaOrig="2340" w:dyaOrig="300" w14:anchorId="2CBCFF63">
          <v:shape id="_x0000_i1050" type="#_x0000_t75" style="width:117pt;height:14.75pt" o:ole="">
            <v:imagedata r:id="rId52" o:title=""/>
          </v:shape>
          <o:OLEObject Type="Embed" ProgID="Equation.DSMT4" ShapeID="_x0000_i1050" DrawAspect="Content" ObjectID="_1538850140" r:id="rId53"/>
        </w:object>
      </w:r>
      <w:r w:rsidRPr="00006573">
        <w:t xml:space="preserve"> so </w:t>
      </w:r>
      <w:r w:rsidR="002E2766" w:rsidRPr="002E2766">
        <w:rPr>
          <w:position w:val="-10"/>
        </w:rPr>
        <w:object w:dxaOrig="3440" w:dyaOrig="380" w14:anchorId="699E33EE">
          <v:shape id="_x0000_i1051" type="#_x0000_t75" style="width:172.65pt;height:18.8pt" o:ole="">
            <v:imagedata r:id="rId54" o:title=""/>
          </v:shape>
          <o:OLEObject Type="Embed" ProgID="Equation.DSMT4" ShapeID="_x0000_i1051" DrawAspect="Content" ObjectID="_1538850141" r:id="rId55"/>
        </w:object>
      </w:r>
    </w:p>
    <w:p w14:paraId="3493C667" w14:textId="77777777" w:rsidR="00F80137" w:rsidRPr="00006573" w:rsidRDefault="00F80137" w:rsidP="00A53E04">
      <w:pPr>
        <w:pStyle w:val="Pquestiontextpartsa"/>
      </w:pPr>
      <w:r w:rsidRPr="00997C06">
        <w:rPr>
          <w:rStyle w:val="Cquestionpartlabelbold"/>
        </w:rPr>
        <w:t>(b)</w:t>
      </w:r>
      <w:r w:rsidR="00A254D4">
        <w:tab/>
      </w:r>
      <w:r w:rsidR="002E2766" w:rsidRPr="002E2766">
        <w:rPr>
          <w:position w:val="-10"/>
        </w:rPr>
        <w:object w:dxaOrig="1280" w:dyaOrig="380" w14:anchorId="753B2FCA">
          <v:shape id="_x0000_i1052" type="#_x0000_t75" style="width:64.65pt;height:18.8pt" o:ole="">
            <v:imagedata r:id="rId56" o:title=""/>
          </v:shape>
          <o:OLEObject Type="Embed" ProgID="Equation.DSMT4" ShapeID="_x0000_i1052" DrawAspect="Content" ObjectID="_1538850142" r:id="rId57"/>
        </w:object>
      </w:r>
    </w:p>
    <w:p w14:paraId="4D9727D0" w14:textId="77777777" w:rsidR="00380FAA" w:rsidRDefault="00F80137" w:rsidP="00A53E04">
      <w:pPr>
        <w:pStyle w:val="Pquestiontextpartsa"/>
      </w:pPr>
      <w:r w:rsidRPr="00997C06">
        <w:rPr>
          <w:rStyle w:val="Cquestionpartlabelbold"/>
        </w:rPr>
        <w:t>(c)</w:t>
      </w:r>
      <w:r w:rsidR="00A254D4" w:rsidRPr="00997C06">
        <w:rPr>
          <w:rStyle w:val="Cquestionpartlabelbold"/>
        </w:rPr>
        <w:tab/>
      </w:r>
      <w:r w:rsidRPr="00006573">
        <w:t xml:space="preserve"> </w:t>
      </w:r>
    </w:p>
    <w:p w14:paraId="242F39CE" w14:textId="3ADF2E9B" w:rsidR="00883BFE" w:rsidRPr="00997C06" w:rsidRDefault="002E2766" w:rsidP="00A53E04">
      <w:pPr>
        <w:pStyle w:val="Pquestiontextpartsa"/>
      </w:pPr>
      <w:r w:rsidRPr="002E2766">
        <w:rPr>
          <w:position w:val="-32"/>
        </w:rPr>
        <w:object w:dxaOrig="3400" w:dyaOrig="760" w14:anchorId="7AA53BA9">
          <v:shape id="_x0000_i1053" type="#_x0000_t75" style="width:170.2pt;height:38.45pt" o:ole="">
            <v:imagedata r:id="rId58" o:title=""/>
          </v:shape>
          <o:OLEObject Type="Embed" ProgID="Equation.DSMT4" ShapeID="_x0000_i1053" DrawAspect="Content" ObjectID="_1538850143" r:id="rId59"/>
        </w:object>
      </w:r>
    </w:p>
    <w:p w14:paraId="42C96C40" w14:textId="7F599AA7" w:rsidR="00560653" w:rsidRDefault="001F0FC6" w:rsidP="00560653">
      <w:pPr>
        <w:pStyle w:val="Pquestionheadingsx"/>
      </w:pPr>
      <w:r>
        <w:t>Question 23</w:t>
      </w:r>
      <w:r w:rsidR="00560653">
        <w:tab/>
      </w:r>
      <w:r w:rsidR="00560653">
        <w:rPr>
          <w:rStyle w:val="Cmarkslabel"/>
        </w:rPr>
        <w:t>6 marks</w:t>
      </w:r>
      <w:r w:rsidR="00560653">
        <w:tab/>
        <w:t>[3.5]</w:t>
      </w:r>
    </w:p>
    <w:p w14:paraId="444AB9FA" w14:textId="70529FF3" w:rsidR="008F1A4D" w:rsidRPr="00006573" w:rsidRDefault="008F1A4D" w:rsidP="00A53E04">
      <w:pPr>
        <w:pStyle w:val="Pquestiontextpartsa"/>
      </w:pPr>
      <w:r w:rsidRPr="00997C06">
        <w:rPr>
          <w:rStyle w:val="Cquestionpartlabelbold"/>
        </w:rPr>
        <w:t>(a)</w:t>
      </w:r>
      <w:r w:rsidR="00A254D4">
        <w:tab/>
      </w:r>
      <w:r w:rsidRPr="00006573">
        <w:t xml:space="preserve">At </w:t>
      </w:r>
      <w:r w:rsidR="00EE7C31" w:rsidRPr="00EE7C31">
        <w:rPr>
          <w:rStyle w:val="Cmathsexpressions"/>
        </w:rPr>
        <w:t>t</w:t>
      </w:r>
      <w:r w:rsidR="00EE7C31" w:rsidRPr="00EE7C31">
        <w:rPr>
          <w:rStyle w:val="Cmathsexpressions"/>
          <w:i w:val="0"/>
        </w:rPr>
        <w:t xml:space="preserve"> = 0</w:t>
      </w:r>
      <w:r w:rsidR="00EE7C31">
        <w:t xml:space="preserve">, </w:t>
      </w:r>
      <w:r w:rsidR="00EE7C31" w:rsidRPr="00EE7C31">
        <w:rPr>
          <w:rStyle w:val="Cmathsexpressions"/>
        </w:rPr>
        <w:t>h</w:t>
      </w:r>
      <w:r w:rsidR="00EE7C31" w:rsidRPr="00EE7C31">
        <w:rPr>
          <w:rStyle w:val="Cmathsexpressions"/>
          <w:i w:val="0"/>
        </w:rPr>
        <w:t xml:space="preserve"> = -0</w:t>
      </w:r>
      <w:r w:rsidR="00EE7C31" w:rsidRPr="00EE7C31">
        <w:rPr>
          <w:rStyle w:val="Cmathsexpressions"/>
          <w:i w:val="0"/>
          <w:vertAlign w:val="superscript"/>
        </w:rPr>
        <w:t>2</w:t>
      </w:r>
      <w:r w:rsidR="00EE7C31" w:rsidRPr="00EE7C31">
        <w:rPr>
          <w:rStyle w:val="Cmathsexpressions"/>
          <w:i w:val="0"/>
        </w:rPr>
        <w:t xml:space="preserve"> + 9 × 0 + 10 = 10 m</w:t>
      </w:r>
    </w:p>
    <w:p w14:paraId="01CD86CA" w14:textId="77777777" w:rsidR="008F1A4D" w:rsidRPr="00997C06" w:rsidRDefault="008F1A4D" w:rsidP="00A53E04">
      <w:pPr>
        <w:pStyle w:val="Pquestiontextpartsa"/>
        <w:rPr>
          <w:rStyle w:val="Cquestionpartlabelbold"/>
        </w:rPr>
      </w:pPr>
      <w:r w:rsidRPr="00997C06">
        <w:rPr>
          <w:rStyle w:val="Cquestionpartlabelbold"/>
        </w:rPr>
        <w:t>(b)</w:t>
      </w:r>
      <w:r w:rsidR="00A254D4" w:rsidRPr="00997C06">
        <w:rPr>
          <w:rStyle w:val="Cquestionpartlabelbold"/>
        </w:rPr>
        <w:tab/>
      </w:r>
      <w:r w:rsidRPr="00006573">
        <w:rPr>
          <w:position w:val="-10"/>
        </w:rPr>
        <w:object w:dxaOrig="4819" w:dyaOrig="360" w14:anchorId="69778205">
          <v:shape id="_x0000_i1054" type="#_x0000_t75" style="width:241.35pt;height:18.8pt" o:ole="">
            <v:imagedata r:id="rId60" o:title=""/>
          </v:shape>
          <o:OLEObject Type="Embed" ProgID="Equation.3" ShapeID="_x0000_i1054" DrawAspect="Content" ObjectID="_1538850144" r:id="rId61"/>
        </w:object>
      </w:r>
    </w:p>
    <w:p w14:paraId="44B89420" w14:textId="2D583FDE" w:rsidR="008F1A4D" w:rsidRPr="00006573" w:rsidRDefault="008F1A4D" w:rsidP="00A53E04">
      <w:pPr>
        <w:pStyle w:val="Pquestiontextpartsa"/>
      </w:pPr>
      <w:r w:rsidRPr="00997C06">
        <w:rPr>
          <w:rStyle w:val="Cquestionpartlabelbold"/>
        </w:rPr>
        <w:t>(c)</w:t>
      </w:r>
      <w:r w:rsidR="00A254D4">
        <w:tab/>
      </w:r>
      <w:r w:rsidRPr="00006573">
        <w:t>The ball will hit the ground whe</w:t>
      </w:r>
      <w:r w:rsidR="00707F5F">
        <w:t>re</w:t>
      </w:r>
      <w:r w:rsidRPr="00006573">
        <w:t xml:space="preserve"> </w:t>
      </w:r>
      <w:r w:rsidR="002E2766" w:rsidRPr="002E2766">
        <w:rPr>
          <w:rStyle w:val="Cmathsexpressions"/>
        </w:rPr>
        <w:t>h</w:t>
      </w:r>
      <w:r w:rsidR="002E2766">
        <w:t xml:space="preserve"> = 0</w:t>
      </w:r>
      <w:r w:rsidRPr="00006573">
        <w:t>. This occurs when</w:t>
      </w:r>
      <w:r w:rsidRPr="002E2766">
        <w:rPr>
          <w:rStyle w:val="Cmathsexpressions"/>
        </w:rPr>
        <w:t xml:space="preserve"> </w:t>
      </w:r>
      <w:r w:rsidR="002E2766" w:rsidRPr="002E2766">
        <w:rPr>
          <w:rStyle w:val="Cmathsexpressions"/>
        </w:rPr>
        <w:t>t</w:t>
      </w:r>
      <w:r w:rsidR="002E2766">
        <w:t xml:space="preserve"> = 10.</w:t>
      </w:r>
      <w:r w:rsidR="002E2766">
        <w:br/>
      </w:r>
      <w:r w:rsidRPr="00006573">
        <w:t>The value</w:t>
      </w:r>
      <w:r w:rsidRPr="002E2766">
        <w:rPr>
          <w:rStyle w:val="Cmathsexpressions"/>
        </w:rPr>
        <w:t xml:space="preserve"> </w:t>
      </w:r>
      <w:r w:rsidR="002E2766" w:rsidRPr="002E2766">
        <w:rPr>
          <w:rStyle w:val="Cmathsexpressions"/>
        </w:rPr>
        <w:t>t</w:t>
      </w:r>
      <w:r w:rsidR="002E2766">
        <w:t xml:space="preserve"> = -1</w:t>
      </w:r>
      <w:r w:rsidRPr="00006573">
        <w:t xml:space="preserve"> is not possible because time must be positive.</w:t>
      </w:r>
    </w:p>
    <w:p w14:paraId="781777ED" w14:textId="258FA48A" w:rsidR="00560653" w:rsidRDefault="001F0FC6" w:rsidP="00560653">
      <w:pPr>
        <w:pStyle w:val="Pquestionheadingsx"/>
      </w:pPr>
      <w:r>
        <w:t>Question 24</w:t>
      </w:r>
      <w:r w:rsidR="00560653">
        <w:tab/>
      </w:r>
      <w:r w:rsidR="00560653">
        <w:rPr>
          <w:rStyle w:val="Cmarkslabel"/>
        </w:rPr>
        <w:t>5 marks</w:t>
      </w:r>
      <w:r w:rsidR="00560653">
        <w:tab/>
        <w:t>[3.1, 3.2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84"/>
        <w:gridCol w:w="3487"/>
        <w:gridCol w:w="3083"/>
      </w:tblGrid>
      <w:tr w:rsidR="00A75336" w14:paraId="2554DCB4" w14:textId="77777777" w:rsidTr="006D424A">
        <w:tc>
          <w:tcPr>
            <w:tcW w:w="3284" w:type="dxa"/>
            <w:shd w:val="clear" w:color="auto" w:fill="auto"/>
          </w:tcPr>
          <w:p w14:paraId="3760A9F2" w14:textId="77777777" w:rsidR="00A75336" w:rsidRPr="00AA3CEA" w:rsidRDefault="00A75336" w:rsidP="00A75336">
            <w:pPr>
              <w:pStyle w:val="Pquestiontextpartsa"/>
              <w:rPr>
                <w:rFonts w:cs="Arial"/>
                <w:sz w:val="22"/>
                <w:szCs w:val="22"/>
              </w:rPr>
            </w:pPr>
            <w:r w:rsidRPr="00AA3CEA">
              <w:rPr>
                <w:rStyle w:val="Cquestionpartlabelbold"/>
                <w:rFonts w:cs="Arial"/>
                <w:sz w:val="22"/>
                <w:szCs w:val="22"/>
              </w:rPr>
              <w:t>(a)</w:t>
            </w:r>
            <w:r w:rsidRPr="00AA3CEA">
              <w:rPr>
                <w:rStyle w:val="Cquestionpartlabelbold"/>
                <w:rFonts w:cs="Arial"/>
                <w:sz w:val="22"/>
                <w:szCs w:val="22"/>
              </w:rPr>
              <w:tab/>
            </w:r>
            <w:r w:rsidRPr="00AA3CEA">
              <w:rPr>
                <w:rFonts w:cs="Arial"/>
                <w:sz w:val="22"/>
                <w:szCs w:val="22"/>
              </w:rPr>
              <w:t xml:space="preserve">Vertical side length: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Fonts w:cs="Arial"/>
                <w:sz w:val="22"/>
                <w:szCs w:val="22"/>
              </w:rPr>
              <w:t xml:space="preserve"> </w:t>
            </w:r>
            <w:r w:rsidRPr="00AA3CEA">
              <w:rPr>
                <w:rFonts w:cs="Arial"/>
                <w:sz w:val="22"/>
                <w:szCs w:val="22"/>
              </w:rPr>
              <w:br/>
              <w:t xml:space="preserve">Horizontal side length: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b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</w:p>
          <w:p w14:paraId="126483A8" w14:textId="77777777" w:rsidR="00A75336" w:rsidRPr="00AA3CEA" w:rsidRDefault="005A2609" w:rsidP="00A75336">
            <w:pPr>
              <w:pStyle w:val="Pquestiontextmainstem"/>
              <w:rPr>
                <w:rFonts w:cs="Arial"/>
                <w:noProof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56AF0274" wp14:editId="12FE0558">
                  <wp:extent cx="1689100" cy="1397000"/>
                  <wp:effectExtent l="0" t="0" r="12700" b="0"/>
                  <wp:docPr id="38" name="Picture 38" descr="PM2e_10_EB_02_SAT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PM2e_10_EB_02_SAT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9100" cy="139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1B763C" w14:textId="77777777" w:rsidR="00A75336" w:rsidRPr="00AA3CEA" w:rsidRDefault="00A75336" w:rsidP="00560653">
            <w:pPr>
              <w:pStyle w:val="Pquestionheadingsx"/>
              <w:rPr>
                <w:rFonts w:cs="Arial"/>
                <w:sz w:val="22"/>
                <w:szCs w:val="22"/>
              </w:rPr>
            </w:pPr>
          </w:p>
        </w:tc>
        <w:tc>
          <w:tcPr>
            <w:tcW w:w="3487" w:type="dxa"/>
            <w:shd w:val="clear" w:color="auto" w:fill="auto"/>
          </w:tcPr>
          <w:p w14:paraId="211E9EF3" w14:textId="36667FE8" w:rsidR="00A75336" w:rsidRPr="00AA3CEA" w:rsidRDefault="00A75336" w:rsidP="00A75336">
            <w:pPr>
              <w:pStyle w:val="Pquestiontextpartsa"/>
              <w:contextualSpacing/>
              <w:rPr>
                <w:rFonts w:cs="Arial"/>
                <w:sz w:val="22"/>
                <w:szCs w:val="22"/>
              </w:rPr>
            </w:pPr>
            <w:r w:rsidRPr="00AA3CEA">
              <w:rPr>
                <w:rStyle w:val="Cquestionpartlabelbold"/>
                <w:rFonts w:cs="Arial"/>
                <w:sz w:val="22"/>
                <w:szCs w:val="22"/>
              </w:rPr>
              <w:t>(b)</w:t>
            </w:r>
            <w:r w:rsidRPr="00AA3CEA">
              <w:rPr>
                <w:rFonts w:cs="Arial"/>
                <w:noProof/>
                <w:sz w:val="22"/>
                <w:szCs w:val="22"/>
              </w:rPr>
              <w:tab/>
            </w:r>
            <w:r w:rsidRPr="00AA3CEA">
              <w:rPr>
                <w:rFonts w:cs="Arial"/>
                <w:sz w:val="22"/>
                <w:szCs w:val="22"/>
              </w:rPr>
              <w:t xml:space="preserve">First rectangle area: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x</w:t>
            </w:r>
            <w:r w:rsidR="002E2766">
              <w:rPr>
                <w:rStyle w:val="Cmathsexpressions"/>
                <w:rFonts w:ascii="Calibri" w:hAnsi="Calibri" w:cs="Arial"/>
                <w:i w:val="0"/>
                <w:sz w:val="22"/>
                <w:szCs w:val="22"/>
              </w:rPr>
              <w:br/>
            </w:r>
            <w:r w:rsidRPr="00AA3CEA">
              <w:rPr>
                <w:rFonts w:cs="Arial"/>
                <w:sz w:val="22"/>
                <w:szCs w:val="22"/>
              </w:rPr>
              <w:t xml:space="preserve">Second rectangle area: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Fonts w:cs="Arial"/>
                <w:sz w:val="22"/>
                <w:szCs w:val="22"/>
              </w:rPr>
              <w:t>(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b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Fonts w:cs="Arial"/>
                <w:sz w:val="22"/>
                <w:szCs w:val="22"/>
              </w:rPr>
              <w:t>)</w:t>
            </w:r>
            <w:r w:rsidR="002E2766">
              <w:rPr>
                <w:rFonts w:cs="Arial"/>
                <w:sz w:val="22"/>
                <w:szCs w:val="22"/>
              </w:rPr>
              <w:br/>
            </w:r>
            <w:r w:rsidRPr="00AA3CEA">
              <w:rPr>
                <w:rFonts w:cs="Arial"/>
                <w:sz w:val="22"/>
                <w:szCs w:val="22"/>
              </w:rPr>
              <w:t xml:space="preserve">Total area: </w:t>
            </w:r>
            <w:r w:rsidR="002E2766">
              <w:rPr>
                <w:rFonts w:cs="Arial"/>
                <w:sz w:val="22"/>
                <w:szCs w:val="22"/>
              </w:rPr>
              <w:br/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x</w:t>
            </w:r>
            <w:r w:rsidRPr="00AA3CEA">
              <w:rPr>
                <w:rFonts w:cs="Arial"/>
                <w:sz w:val="22"/>
                <w:szCs w:val="22"/>
              </w:rPr>
              <w:t xml:space="preserve"> +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Fonts w:cs="Arial"/>
                <w:sz w:val="22"/>
                <w:szCs w:val="22"/>
              </w:rPr>
              <w:t>(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b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Fonts w:cs="Arial"/>
                <w:sz w:val="22"/>
                <w:szCs w:val="22"/>
              </w:rPr>
              <w:t xml:space="preserve">) =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x</w:t>
            </w:r>
            <w:r w:rsidRPr="00AA3CEA">
              <w:rPr>
                <w:rFonts w:cs="Arial"/>
                <w:sz w:val="22"/>
                <w:szCs w:val="22"/>
              </w:rPr>
              <w:t xml:space="preserve"> +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bx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Style w:val="Csuperscript"/>
                <w:rFonts w:cs="Arial"/>
                <w:sz w:val="22"/>
                <w:szCs w:val="22"/>
              </w:rPr>
              <w:t>2</w:t>
            </w:r>
          </w:p>
          <w:p w14:paraId="2EC49164" w14:textId="77777777" w:rsidR="00A75336" w:rsidRPr="00AA3CEA" w:rsidRDefault="00A75336" w:rsidP="00560653">
            <w:pPr>
              <w:pStyle w:val="Pquestionheadingsx"/>
              <w:rPr>
                <w:rFonts w:cs="Arial"/>
                <w:sz w:val="22"/>
                <w:szCs w:val="22"/>
              </w:rPr>
            </w:pPr>
          </w:p>
        </w:tc>
        <w:tc>
          <w:tcPr>
            <w:tcW w:w="3083" w:type="dxa"/>
            <w:shd w:val="clear" w:color="auto" w:fill="auto"/>
          </w:tcPr>
          <w:p w14:paraId="460A7D3F" w14:textId="77777777" w:rsidR="00A75336" w:rsidRPr="00AA3CEA" w:rsidRDefault="00A75336" w:rsidP="00A75336">
            <w:pPr>
              <w:pStyle w:val="Pquestiontextpartsa"/>
              <w:contextualSpacing/>
              <w:rPr>
                <w:rFonts w:cs="Arial"/>
                <w:sz w:val="22"/>
                <w:szCs w:val="22"/>
              </w:rPr>
            </w:pPr>
            <w:r w:rsidRPr="00AA3CEA">
              <w:rPr>
                <w:rStyle w:val="Cquestionpartlabelbold"/>
                <w:rFonts w:cs="Arial"/>
                <w:sz w:val="22"/>
                <w:szCs w:val="22"/>
              </w:rPr>
              <w:t>(c)</w:t>
            </w:r>
          </w:p>
          <w:p w14:paraId="43469B46" w14:textId="77777777" w:rsidR="00A75336" w:rsidRPr="00AA3CEA" w:rsidRDefault="00A75336" w:rsidP="00AA3CEA">
            <w:pPr>
              <w:pStyle w:val="Pquestiontextmainstem"/>
              <w:contextualSpacing/>
              <w:rPr>
                <w:rFonts w:cs="Arial"/>
                <w:sz w:val="22"/>
                <w:szCs w:val="22"/>
              </w:rPr>
            </w:pPr>
            <w:r w:rsidRPr="00AA3CEA">
              <w:rPr>
                <w:rFonts w:cs="Arial"/>
                <w:sz w:val="22"/>
                <w:szCs w:val="22"/>
              </w:rPr>
              <w:t xml:space="preserve">Area of large rectangle: </w:t>
            </w:r>
            <w:r w:rsidRPr="006D424A">
              <w:rPr>
                <w:rStyle w:val="Cmathsexpressions"/>
                <w:sz w:val="22"/>
              </w:rPr>
              <w:t>ab</w:t>
            </w:r>
          </w:p>
          <w:p w14:paraId="06BFA36D" w14:textId="77777777" w:rsidR="00A75336" w:rsidRPr="00AA3CEA" w:rsidRDefault="00A75336" w:rsidP="00AA3CEA">
            <w:pPr>
              <w:pStyle w:val="Pquestiontextmainstem"/>
              <w:contextualSpacing/>
              <w:rPr>
                <w:rFonts w:cs="Arial"/>
                <w:sz w:val="22"/>
                <w:szCs w:val="22"/>
              </w:rPr>
            </w:pPr>
            <w:r w:rsidRPr="00AA3CEA">
              <w:rPr>
                <w:rFonts w:cs="Arial"/>
                <w:sz w:val="22"/>
                <w:szCs w:val="22"/>
              </w:rPr>
              <w:t xml:space="preserve">Area of </w:t>
            </w:r>
            <w:r w:rsidRPr="009E1C20">
              <w:rPr>
                <w:rStyle w:val="Cmathsexpressions"/>
              </w:rPr>
              <w:t>C</w:t>
            </w:r>
            <w:r w:rsidRPr="00AA3CEA">
              <w:rPr>
                <w:rFonts w:cs="Arial"/>
                <w:sz w:val="22"/>
                <w:szCs w:val="22"/>
              </w:rPr>
              <w:t>: (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Fonts w:cs="Arial"/>
                <w:sz w:val="22"/>
                <w:szCs w:val="22"/>
              </w:rPr>
              <w:t>)(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b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Fonts w:cs="Arial"/>
                <w:sz w:val="22"/>
                <w:szCs w:val="22"/>
              </w:rPr>
              <w:t>)</w:t>
            </w:r>
          </w:p>
          <w:p w14:paraId="00ED3BA8" w14:textId="77777777" w:rsidR="00A75336" w:rsidRPr="00AA3CEA" w:rsidRDefault="00A75336" w:rsidP="00AA3CEA">
            <w:pPr>
              <w:pStyle w:val="Pquestiontextmainstem"/>
              <w:contextualSpacing/>
              <w:rPr>
                <w:rFonts w:cs="Arial"/>
                <w:sz w:val="22"/>
                <w:szCs w:val="22"/>
              </w:rPr>
            </w:pPr>
            <w:r w:rsidRPr="00AA3CEA">
              <w:rPr>
                <w:rFonts w:cs="Arial"/>
                <w:sz w:val="22"/>
                <w:szCs w:val="22"/>
              </w:rPr>
              <w:t>Area of carpet:</w:t>
            </w:r>
          </w:p>
          <w:p w14:paraId="28165235" w14:textId="77777777" w:rsidR="00A75336" w:rsidRPr="00AA3CEA" w:rsidRDefault="00A75336" w:rsidP="00AA3CEA">
            <w:pPr>
              <w:pStyle w:val="Pquestiontextmainstem"/>
              <w:contextualSpacing/>
              <w:rPr>
                <w:rFonts w:cs="Arial"/>
                <w:sz w:val="22"/>
                <w:szCs w:val="22"/>
              </w:rPr>
            </w:pPr>
            <w:r w:rsidRPr="00AA3CEA">
              <w:rPr>
                <w:rStyle w:val="Cmathsexpressions"/>
                <w:rFonts w:cs="Arial"/>
                <w:sz w:val="22"/>
                <w:szCs w:val="22"/>
              </w:rPr>
              <w:t>ab</w:t>
            </w:r>
            <w:r w:rsidRPr="00AA3CEA">
              <w:rPr>
                <w:rFonts w:cs="Arial"/>
                <w:sz w:val="22"/>
                <w:szCs w:val="22"/>
              </w:rPr>
              <w:t xml:space="preserve"> – (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Fonts w:cs="Arial"/>
                <w:sz w:val="22"/>
                <w:szCs w:val="22"/>
              </w:rPr>
              <w:t>)(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b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Fonts w:cs="Arial"/>
                <w:sz w:val="22"/>
                <w:szCs w:val="22"/>
              </w:rPr>
              <w:t>)</w:t>
            </w:r>
          </w:p>
          <w:p w14:paraId="7B5C7B3E" w14:textId="77777777" w:rsidR="00A75336" w:rsidRPr="00AA3CEA" w:rsidRDefault="00A75336" w:rsidP="00AA3CEA">
            <w:pPr>
              <w:pStyle w:val="Pquestiontextmainstem"/>
              <w:contextualSpacing/>
              <w:rPr>
                <w:rFonts w:cs="Arial"/>
                <w:sz w:val="22"/>
                <w:szCs w:val="22"/>
              </w:rPr>
            </w:pPr>
            <w:r w:rsidRPr="00AA3CEA">
              <w:rPr>
                <w:rFonts w:cs="Arial"/>
                <w:sz w:val="22"/>
                <w:szCs w:val="22"/>
              </w:rPr>
              <w:t xml:space="preserve">=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b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b</w:t>
            </w:r>
            <w:r w:rsidRPr="00AA3CEA">
              <w:rPr>
                <w:rFonts w:cs="Arial"/>
                <w:sz w:val="22"/>
                <w:szCs w:val="22"/>
              </w:rPr>
              <w:t xml:space="preserve"> +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x</w:t>
            </w:r>
            <w:r w:rsidRPr="00AA3CEA">
              <w:rPr>
                <w:rFonts w:cs="Arial"/>
                <w:sz w:val="22"/>
                <w:szCs w:val="22"/>
              </w:rPr>
              <w:t xml:space="preserve"> +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bx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Style w:val="Csuperscript"/>
                <w:rFonts w:cs="Arial"/>
                <w:sz w:val="22"/>
                <w:szCs w:val="22"/>
              </w:rPr>
              <w:t>2</w:t>
            </w:r>
          </w:p>
          <w:p w14:paraId="25F0E383" w14:textId="77777777" w:rsidR="00A75336" w:rsidRPr="00AA3CEA" w:rsidRDefault="00A75336" w:rsidP="00AA3CEA">
            <w:pPr>
              <w:pStyle w:val="Pquestiontextmainstem"/>
              <w:rPr>
                <w:rFonts w:cs="Arial"/>
                <w:sz w:val="22"/>
                <w:szCs w:val="22"/>
                <w:vertAlign w:val="superscript"/>
              </w:rPr>
            </w:pPr>
            <w:r w:rsidRPr="00AA3CEA">
              <w:rPr>
                <w:rFonts w:cs="Arial"/>
                <w:sz w:val="22"/>
                <w:szCs w:val="22"/>
              </w:rPr>
              <w:t xml:space="preserve">=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ax</w:t>
            </w:r>
            <w:r w:rsidRPr="00AA3CEA">
              <w:rPr>
                <w:rFonts w:cs="Arial"/>
                <w:sz w:val="22"/>
                <w:szCs w:val="22"/>
              </w:rPr>
              <w:t xml:space="preserve"> +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bx</w:t>
            </w:r>
            <w:r w:rsidRPr="00AA3CEA">
              <w:rPr>
                <w:rFonts w:cs="Arial"/>
                <w:sz w:val="22"/>
                <w:szCs w:val="22"/>
              </w:rPr>
              <w:t xml:space="preserve"> – </w:t>
            </w:r>
            <w:r w:rsidRPr="00AA3CEA">
              <w:rPr>
                <w:rStyle w:val="Cmathsexpressions"/>
                <w:rFonts w:cs="Arial"/>
                <w:sz w:val="22"/>
                <w:szCs w:val="22"/>
              </w:rPr>
              <w:t>x</w:t>
            </w:r>
            <w:r w:rsidRPr="00AA3CEA">
              <w:rPr>
                <w:rStyle w:val="Csuperscript"/>
                <w:rFonts w:cs="Arial"/>
                <w:sz w:val="22"/>
                <w:szCs w:val="22"/>
              </w:rPr>
              <w:t>2</w:t>
            </w:r>
          </w:p>
        </w:tc>
      </w:tr>
    </w:tbl>
    <w:p w14:paraId="43A39D23" w14:textId="590AFF67" w:rsidR="00A254D4" w:rsidRDefault="00BD5B70" w:rsidP="00A254D4">
      <w:pPr>
        <w:pStyle w:val="Psectionresults"/>
      </w:pPr>
      <w:r>
        <w:t>Extended answer total marks:  21</w:t>
      </w:r>
    </w:p>
    <w:p w14:paraId="76D026F2" w14:textId="12D9ADF0" w:rsidR="00A254D4" w:rsidRPr="00AC19F7" w:rsidRDefault="001F0FC6" w:rsidP="00A254D4">
      <w:pPr>
        <w:pStyle w:val="Psectionresults"/>
      </w:pPr>
      <w:r>
        <w:t>TOTAL test marks:  63</w:t>
      </w:r>
    </w:p>
    <w:sectPr w:rsidR="00A254D4" w:rsidRPr="00AC19F7" w:rsidSect="00C6608D">
      <w:headerReference w:type="default" r:id="rId63"/>
      <w:footerReference w:type="default" r:id="rId64"/>
      <w:type w:val="continuous"/>
      <w:pgSz w:w="11906" w:h="16838" w:code="9"/>
      <w:pgMar w:top="1276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09EE1EF" w14:textId="77777777" w:rsidR="002E10E5" w:rsidRDefault="002E10E5">
      <w:r>
        <w:separator/>
      </w:r>
    </w:p>
  </w:endnote>
  <w:endnote w:type="continuationSeparator" w:id="0">
    <w:p w14:paraId="19E0B97B" w14:textId="77777777" w:rsidR="002E10E5" w:rsidRDefault="002E1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F7B66C" w14:textId="77777777" w:rsidR="00883BFE" w:rsidRPr="00B356DE" w:rsidRDefault="00B356DE" w:rsidP="00B356D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07F5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649BD8" w14:textId="77777777" w:rsidR="002E10E5" w:rsidRDefault="002E10E5">
      <w:r>
        <w:separator/>
      </w:r>
    </w:p>
  </w:footnote>
  <w:footnote w:type="continuationSeparator" w:id="0">
    <w:p w14:paraId="3F75EE83" w14:textId="77777777" w:rsidR="002E10E5" w:rsidRDefault="002E10E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145C97" w14:textId="7C2D9A5B" w:rsidR="00A53E04" w:rsidRDefault="00707F5F" w:rsidP="002C0310">
    <w:pPr>
      <w:pStyle w:val="Pheadertext"/>
    </w:pPr>
    <w:r>
      <w:t xml:space="preserve">Pearson Mathematics </w:t>
    </w:r>
    <w:r w:rsidR="002C0310" w:rsidRPr="002C0310">
      <w:t>10</w:t>
    </w:r>
    <w:r w:rsidR="00A57E0F">
      <w:t>–10A</w:t>
    </w:r>
    <w:r w:rsidR="002C0310" w:rsidRPr="002C0310">
      <w:t xml:space="preserve"> </w:t>
    </w:r>
    <w:r>
      <w:t xml:space="preserve">  </w:t>
    </w:r>
    <w:r w:rsidR="002C0310" w:rsidRPr="002C0310">
      <w:t xml:space="preserve">Algebra and quadratics, part 1 </w:t>
    </w:r>
    <w:r>
      <w:t xml:space="preserve">— </w:t>
    </w:r>
    <w:r w:rsidR="002C0310" w:rsidRPr="002C0310">
      <w:t xml:space="preserve">Test </w:t>
    </w:r>
    <w:r w:rsidR="002C0310">
      <w:t>B</w:t>
    </w:r>
    <w:r w:rsidR="002C0310" w:rsidRPr="002C0310">
      <w:t xml:space="preserve"> </w:t>
    </w:r>
    <w:r w:rsidR="00A53E04" w:rsidRPr="002C0310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0F0388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896006"/>
    <w:multiLevelType w:val="hybridMultilevel"/>
    <w:tmpl w:val="BD5AAB6E"/>
    <w:lvl w:ilvl="0" w:tplc="1A688BF2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9FC"/>
    <w:rsid w:val="00002E08"/>
    <w:rsid w:val="00006573"/>
    <w:rsid w:val="00023B8E"/>
    <w:rsid w:val="00035A97"/>
    <w:rsid w:val="000649FC"/>
    <w:rsid w:val="000C12BD"/>
    <w:rsid w:val="000E511B"/>
    <w:rsid w:val="000F22DD"/>
    <w:rsid w:val="00130453"/>
    <w:rsid w:val="00142876"/>
    <w:rsid w:val="001971DD"/>
    <w:rsid w:val="001F0FC6"/>
    <w:rsid w:val="001F7E0E"/>
    <w:rsid w:val="002A5CE6"/>
    <w:rsid w:val="002C0310"/>
    <w:rsid w:val="002E10E5"/>
    <w:rsid w:val="002E2766"/>
    <w:rsid w:val="00324467"/>
    <w:rsid w:val="00331863"/>
    <w:rsid w:val="00345BAD"/>
    <w:rsid w:val="00377037"/>
    <w:rsid w:val="003778AF"/>
    <w:rsid w:val="00380FAA"/>
    <w:rsid w:val="003A661D"/>
    <w:rsid w:val="003E78CE"/>
    <w:rsid w:val="0047441D"/>
    <w:rsid w:val="00475112"/>
    <w:rsid w:val="00490568"/>
    <w:rsid w:val="004B470C"/>
    <w:rsid w:val="00524538"/>
    <w:rsid w:val="00560653"/>
    <w:rsid w:val="00564AC2"/>
    <w:rsid w:val="005762E9"/>
    <w:rsid w:val="00587C4F"/>
    <w:rsid w:val="005936BD"/>
    <w:rsid w:val="005A2609"/>
    <w:rsid w:val="0064330D"/>
    <w:rsid w:val="006879FC"/>
    <w:rsid w:val="006C70F3"/>
    <w:rsid w:val="006D424A"/>
    <w:rsid w:val="00707E8F"/>
    <w:rsid w:val="00707F5F"/>
    <w:rsid w:val="007142F0"/>
    <w:rsid w:val="007522B9"/>
    <w:rsid w:val="0077358E"/>
    <w:rsid w:val="007A5649"/>
    <w:rsid w:val="00865A14"/>
    <w:rsid w:val="00883BFE"/>
    <w:rsid w:val="008E3DB7"/>
    <w:rsid w:val="008F1A4D"/>
    <w:rsid w:val="00907F9B"/>
    <w:rsid w:val="00923E18"/>
    <w:rsid w:val="00930F93"/>
    <w:rsid w:val="00980256"/>
    <w:rsid w:val="00997C06"/>
    <w:rsid w:val="009A4E09"/>
    <w:rsid w:val="009E1C20"/>
    <w:rsid w:val="009E7AA8"/>
    <w:rsid w:val="00A254D4"/>
    <w:rsid w:val="00A41921"/>
    <w:rsid w:val="00A53E04"/>
    <w:rsid w:val="00A57E0F"/>
    <w:rsid w:val="00A75336"/>
    <w:rsid w:val="00AA3CEA"/>
    <w:rsid w:val="00AB3061"/>
    <w:rsid w:val="00AD308F"/>
    <w:rsid w:val="00AD6BD6"/>
    <w:rsid w:val="00AF5D00"/>
    <w:rsid w:val="00B34E70"/>
    <w:rsid w:val="00B356DE"/>
    <w:rsid w:val="00B474C5"/>
    <w:rsid w:val="00B51782"/>
    <w:rsid w:val="00B57F67"/>
    <w:rsid w:val="00B73031"/>
    <w:rsid w:val="00B7795D"/>
    <w:rsid w:val="00BB47BA"/>
    <w:rsid w:val="00BD5B70"/>
    <w:rsid w:val="00C1372E"/>
    <w:rsid w:val="00C23940"/>
    <w:rsid w:val="00C3023D"/>
    <w:rsid w:val="00C6608D"/>
    <w:rsid w:val="00C90600"/>
    <w:rsid w:val="00C90A13"/>
    <w:rsid w:val="00D06381"/>
    <w:rsid w:val="00D07ED9"/>
    <w:rsid w:val="00D2387D"/>
    <w:rsid w:val="00D813FD"/>
    <w:rsid w:val="00DD4B44"/>
    <w:rsid w:val="00E25CA6"/>
    <w:rsid w:val="00E812DC"/>
    <w:rsid w:val="00E91765"/>
    <w:rsid w:val="00EE7C31"/>
    <w:rsid w:val="00F33E68"/>
    <w:rsid w:val="00F64453"/>
    <w:rsid w:val="00F80137"/>
    <w:rsid w:val="00FE7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89185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4D4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rPr>
      <w:rFonts w:eastAsia="Times New Roman"/>
      <w:kern w:val="0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table" w:styleId="TableGrid">
    <w:name w:val="Table Grid"/>
    <w:basedOn w:val="TableNormal"/>
    <w:rsid w:val="00A41921"/>
    <w:rPr>
      <w:rFonts w:ascii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List2-Accent21">
    <w:name w:val="Medium List 2 - Accent 21"/>
    <w:hidden/>
    <w:semiHidden/>
    <w:rPr>
      <w:kern w:val="24"/>
      <w:sz w:val="24"/>
      <w:szCs w:val="24"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Pr>
      <w:rFonts w:ascii="Tahoma" w:hAnsi="Tahoma" w:cs="Tahoma"/>
      <w:kern w:val="24"/>
      <w:sz w:val="16"/>
      <w:szCs w:val="16"/>
      <w:lang w:val="en-AU" w:eastAsia="en-US"/>
    </w:rPr>
  </w:style>
  <w:style w:type="paragraph" w:styleId="Footer">
    <w:name w:val="footer"/>
    <w:basedOn w:val="Normal"/>
    <w:unhideWhenUsed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kern w:val="24"/>
      <w:sz w:val="24"/>
      <w:szCs w:val="24"/>
      <w:lang w:val="en-AU" w:eastAsia="en-US"/>
    </w:rPr>
  </w:style>
  <w:style w:type="paragraph" w:customStyle="1" w:styleId="ColorfulShading-Accent11">
    <w:name w:val="Colorful Shading - Accent 11"/>
    <w:hidden/>
    <w:semiHidden/>
    <w:rPr>
      <w:kern w:val="24"/>
      <w:sz w:val="24"/>
      <w:szCs w:val="24"/>
    </w:rPr>
  </w:style>
  <w:style w:type="character" w:styleId="CommentReference">
    <w:name w:val="annotation reference"/>
    <w:semiHidden/>
    <w:unhideWhenUsed/>
    <w:rPr>
      <w:sz w:val="18"/>
      <w:szCs w:val="18"/>
    </w:rPr>
  </w:style>
  <w:style w:type="paragraph" w:styleId="CommentText">
    <w:name w:val="annotation text"/>
    <w:basedOn w:val="Normal"/>
    <w:semiHidden/>
    <w:unhideWhenUsed/>
  </w:style>
  <w:style w:type="character" w:customStyle="1" w:styleId="CommentTextChar">
    <w:name w:val="Comment Text Char"/>
    <w:semiHidden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  <w:sz w:val="20"/>
      <w:szCs w:val="20"/>
    </w:rPr>
  </w:style>
  <w:style w:type="character" w:customStyle="1" w:styleId="CommentSubjectChar">
    <w:name w:val="Comment Subject Char"/>
    <w:semiHidden/>
    <w:rPr>
      <w:b/>
      <w:bCs/>
      <w:kern w:val="24"/>
      <w:sz w:val="24"/>
      <w:szCs w:val="24"/>
    </w:rPr>
  </w:style>
  <w:style w:type="paragraph" w:customStyle="1" w:styleId="ColorfulShading-Accent12">
    <w:name w:val="Colorful Shading - Accent 12"/>
    <w:hidden/>
    <w:semiHidden/>
    <w:rPr>
      <w:kern w:val="24"/>
      <w:sz w:val="24"/>
      <w:szCs w:val="24"/>
    </w:rPr>
  </w:style>
  <w:style w:type="paragraph" w:customStyle="1" w:styleId="Pquestionheadingmc1stafterhead">
    <w:name w:val="P: question heading mc (1st after head)"/>
    <w:basedOn w:val="Normal"/>
    <w:qFormat/>
    <w:rsid w:val="00560653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560653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560653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560653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Normal"/>
    <w:qFormat/>
    <w:rsid w:val="00560653"/>
    <w:pPr>
      <w:keepNext/>
      <w:tabs>
        <w:tab w:val="right" w:pos="8505"/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560653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53E04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A53E04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A53E04"/>
    <w:rPr>
      <w:b/>
    </w:rPr>
  </w:style>
  <w:style w:type="paragraph" w:customStyle="1" w:styleId="Pquestiontextpartsa">
    <w:name w:val="P: question text parts (a)"/>
    <w:basedOn w:val="Pquestiontextmainstem"/>
    <w:qFormat/>
    <w:rsid w:val="00A53E04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53E0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53E04"/>
    <w:pPr>
      <w:ind w:hanging="397"/>
    </w:pPr>
  </w:style>
  <w:style w:type="paragraph" w:customStyle="1" w:styleId="Ptabletext">
    <w:name w:val="P: table text"/>
    <w:basedOn w:val="Pquestiontextmainstem"/>
    <w:qFormat/>
    <w:rsid w:val="00A53E04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53E04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A53E04"/>
    <w:rPr>
      <w:u w:val="single"/>
    </w:rPr>
  </w:style>
  <w:style w:type="character" w:customStyle="1" w:styleId="Csuperscript">
    <w:name w:val="C: superscript"/>
    <w:uiPriority w:val="1"/>
    <w:qFormat/>
    <w:rsid w:val="00A254D4"/>
    <w:rPr>
      <w:vertAlign w:val="superscript"/>
    </w:rPr>
  </w:style>
  <w:style w:type="character" w:customStyle="1" w:styleId="Citalicsubscript">
    <w:name w:val="C: italic subscript"/>
    <w:uiPriority w:val="1"/>
    <w:qFormat/>
    <w:rsid w:val="00A254D4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254D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A254D4"/>
    <w:rPr>
      <w:vertAlign w:val="subscript"/>
    </w:rPr>
  </w:style>
  <w:style w:type="paragraph" w:customStyle="1" w:styleId="PNotetodesigner">
    <w:name w:val="P: Note to designer"/>
    <w:basedOn w:val="Normal"/>
    <w:qFormat/>
    <w:rsid w:val="00A254D4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Pquestiontextmcqoptions">
    <w:name w:val="P: question text mcq options"/>
    <w:basedOn w:val="Pquestiontextmainstem"/>
    <w:qFormat/>
    <w:rsid w:val="00997C0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headertext">
    <w:name w:val="P: header text"/>
    <w:qFormat/>
    <w:rsid w:val="00997C06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997C06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character" w:customStyle="1" w:styleId="Ptimtext">
    <w:name w:val="P: tim text"/>
    <w:rsid w:val="00997C06"/>
    <w:rPr>
      <w:b/>
      <w:bCs/>
      <w:color w:val="FF0000"/>
    </w:rPr>
  </w:style>
  <w:style w:type="character" w:customStyle="1" w:styleId="Cpagenumber">
    <w:name w:val="C: pagenumber"/>
    <w:basedOn w:val="DefaultParagraphFont"/>
    <w:uiPriority w:val="1"/>
    <w:qFormat/>
    <w:rsid w:val="00B356DE"/>
    <w:rPr>
      <w:b/>
      <w:i w:val="0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4D4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rPr>
      <w:rFonts w:eastAsia="Times New Roman"/>
      <w:kern w:val="0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table" w:styleId="TableGrid">
    <w:name w:val="Table Grid"/>
    <w:basedOn w:val="TableNormal"/>
    <w:rsid w:val="00A41921"/>
    <w:rPr>
      <w:rFonts w:ascii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List2-Accent21">
    <w:name w:val="Medium List 2 - Accent 21"/>
    <w:hidden/>
    <w:semiHidden/>
    <w:rPr>
      <w:kern w:val="24"/>
      <w:sz w:val="24"/>
      <w:szCs w:val="24"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Pr>
      <w:rFonts w:ascii="Tahoma" w:hAnsi="Tahoma" w:cs="Tahoma"/>
      <w:kern w:val="24"/>
      <w:sz w:val="16"/>
      <w:szCs w:val="16"/>
      <w:lang w:val="en-AU" w:eastAsia="en-US"/>
    </w:rPr>
  </w:style>
  <w:style w:type="paragraph" w:styleId="Footer">
    <w:name w:val="footer"/>
    <w:basedOn w:val="Normal"/>
    <w:unhideWhenUsed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kern w:val="24"/>
      <w:sz w:val="24"/>
      <w:szCs w:val="24"/>
      <w:lang w:val="en-AU" w:eastAsia="en-US"/>
    </w:rPr>
  </w:style>
  <w:style w:type="paragraph" w:customStyle="1" w:styleId="ColorfulShading-Accent11">
    <w:name w:val="Colorful Shading - Accent 11"/>
    <w:hidden/>
    <w:semiHidden/>
    <w:rPr>
      <w:kern w:val="24"/>
      <w:sz w:val="24"/>
      <w:szCs w:val="24"/>
    </w:rPr>
  </w:style>
  <w:style w:type="character" w:styleId="CommentReference">
    <w:name w:val="annotation reference"/>
    <w:semiHidden/>
    <w:unhideWhenUsed/>
    <w:rPr>
      <w:sz w:val="18"/>
      <w:szCs w:val="18"/>
    </w:rPr>
  </w:style>
  <w:style w:type="paragraph" w:styleId="CommentText">
    <w:name w:val="annotation text"/>
    <w:basedOn w:val="Normal"/>
    <w:semiHidden/>
    <w:unhideWhenUsed/>
  </w:style>
  <w:style w:type="character" w:customStyle="1" w:styleId="CommentTextChar">
    <w:name w:val="Comment Text Char"/>
    <w:semiHidden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  <w:sz w:val="20"/>
      <w:szCs w:val="20"/>
    </w:rPr>
  </w:style>
  <w:style w:type="character" w:customStyle="1" w:styleId="CommentSubjectChar">
    <w:name w:val="Comment Subject Char"/>
    <w:semiHidden/>
    <w:rPr>
      <w:b/>
      <w:bCs/>
      <w:kern w:val="24"/>
      <w:sz w:val="24"/>
      <w:szCs w:val="24"/>
    </w:rPr>
  </w:style>
  <w:style w:type="paragraph" w:customStyle="1" w:styleId="ColorfulShading-Accent12">
    <w:name w:val="Colorful Shading - Accent 12"/>
    <w:hidden/>
    <w:semiHidden/>
    <w:rPr>
      <w:kern w:val="24"/>
      <w:sz w:val="24"/>
      <w:szCs w:val="24"/>
    </w:rPr>
  </w:style>
  <w:style w:type="paragraph" w:customStyle="1" w:styleId="Pquestionheadingmc1stafterhead">
    <w:name w:val="P: question heading mc (1st after head)"/>
    <w:basedOn w:val="Normal"/>
    <w:qFormat/>
    <w:rsid w:val="00560653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560653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560653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560653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Normal"/>
    <w:qFormat/>
    <w:rsid w:val="00560653"/>
    <w:pPr>
      <w:keepNext/>
      <w:tabs>
        <w:tab w:val="right" w:pos="8505"/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560653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53E04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A53E04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A53E04"/>
    <w:rPr>
      <w:b/>
    </w:rPr>
  </w:style>
  <w:style w:type="paragraph" w:customStyle="1" w:styleId="Pquestiontextpartsa">
    <w:name w:val="P: question text parts (a)"/>
    <w:basedOn w:val="Pquestiontextmainstem"/>
    <w:qFormat/>
    <w:rsid w:val="00A53E04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53E0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53E04"/>
    <w:pPr>
      <w:ind w:hanging="397"/>
    </w:pPr>
  </w:style>
  <w:style w:type="paragraph" w:customStyle="1" w:styleId="Ptabletext">
    <w:name w:val="P: table text"/>
    <w:basedOn w:val="Pquestiontextmainstem"/>
    <w:qFormat/>
    <w:rsid w:val="00A53E04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53E04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A53E04"/>
    <w:rPr>
      <w:u w:val="single"/>
    </w:rPr>
  </w:style>
  <w:style w:type="character" w:customStyle="1" w:styleId="Csuperscript">
    <w:name w:val="C: superscript"/>
    <w:uiPriority w:val="1"/>
    <w:qFormat/>
    <w:rsid w:val="00A254D4"/>
    <w:rPr>
      <w:vertAlign w:val="superscript"/>
    </w:rPr>
  </w:style>
  <w:style w:type="character" w:customStyle="1" w:styleId="Citalicsubscript">
    <w:name w:val="C: italic subscript"/>
    <w:uiPriority w:val="1"/>
    <w:qFormat/>
    <w:rsid w:val="00A254D4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254D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A254D4"/>
    <w:rPr>
      <w:vertAlign w:val="subscript"/>
    </w:rPr>
  </w:style>
  <w:style w:type="paragraph" w:customStyle="1" w:styleId="PNotetodesigner">
    <w:name w:val="P: Note to designer"/>
    <w:basedOn w:val="Normal"/>
    <w:qFormat/>
    <w:rsid w:val="00A254D4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Pquestiontextmcqoptions">
    <w:name w:val="P: question text mcq options"/>
    <w:basedOn w:val="Pquestiontextmainstem"/>
    <w:qFormat/>
    <w:rsid w:val="00997C0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headertext">
    <w:name w:val="P: header text"/>
    <w:qFormat/>
    <w:rsid w:val="00997C06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997C06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character" w:customStyle="1" w:styleId="Ptimtext">
    <w:name w:val="P: tim text"/>
    <w:rsid w:val="00997C06"/>
    <w:rPr>
      <w:b/>
      <w:bCs/>
      <w:color w:val="FF0000"/>
    </w:rPr>
  </w:style>
  <w:style w:type="character" w:customStyle="1" w:styleId="Cpagenumber">
    <w:name w:val="C: pagenumber"/>
    <w:basedOn w:val="DefaultParagraphFont"/>
    <w:uiPriority w:val="1"/>
    <w:qFormat/>
    <w:rsid w:val="00B356DE"/>
    <w:rPr>
      <w:b/>
      <w:i w:val="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33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0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9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2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7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2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02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9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6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9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2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07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9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9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4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8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98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25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1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wmf"/><Relationship Id="rId39" Type="http://schemas.openxmlformats.org/officeDocument/2006/relationships/image" Target="media/image19.jpeg"/><Relationship Id="rId21" Type="http://schemas.openxmlformats.org/officeDocument/2006/relationships/oleObject" Target="embeddings/oleObject7.bin"/><Relationship Id="rId34" Type="http://schemas.openxmlformats.org/officeDocument/2006/relationships/image" Target="media/image16.e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7.emf"/><Relationship Id="rId62" Type="http://schemas.openxmlformats.org/officeDocument/2006/relationships/image" Target="media/image31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emf"/><Relationship Id="rId37" Type="http://schemas.openxmlformats.org/officeDocument/2006/relationships/image" Target="media/image18.e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e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image" Target="media/image30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image" Target="media/image28.emf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4</Pages>
  <Words>432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0</CharactersWithSpaces>
  <SharedDoc>false</SharedDoc>
  <HLinks>
    <vt:vector size="12" baseType="variant">
      <vt:variant>
        <vt:i4>6750226</vt:i4>
      </vt:variant>
      <vt:variant>
        <vt:i4>5145</vt:i4>
      </vt:variant>
      <vt:variant>
        <vt:i4>1062</vt:i4>
      </vt:variant>
      <vt:variant>
        <vt:i4>1</vt:i4>
      </vt:variant>
      <vt:variant>
        <vt:lpwstr>PM2e_10_EB_02_SAT_02</vt:lpwstr>
      </vt:variant>
      <vt:variant>
        <vt:lpwstr/>
      </vt:variant>
      <vt:variant>
        <vt:i4>6750229</vt:i4>
      </vt:variant>
      <vt:variant>
        <vt:i4>5289</vt:i4>
      </vt:variant>
      <vt:variant>
        <vt:i4>1063</vt:i4>
      </vt:variant>
      <vt:variant>
        <vt:i4>1</vt:i4>
      </vt:variant>
      <vt:variant>
        <vt:lpwstr>PM2e_10_EB_02_SAS_0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19</cp:revision>
  <cp:lastPrinted>2011-10-19T02:44:00Z</cp:lastPrinted>
  <dcterms:created xsi:type="dcterms:W3CDTF">2016-09-10T05:03:00Z</dcterms:created>
  <dcterms:modified xsi:type="dcterms:W3CDTF">2016-10-24T10:35:00Z</dcterms:modified>
</cp:coreProperties>
</file>